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44B6D2CA" w:rsidR="00867A6C" w:rsidRPr="009A0875" w:rsidRDefault="00976E28" w:rsidP="00334A2D">
      <w:pPr>
        <w:pStyle w:val="Heading1"/>
        <w:jc w:val="center"/>
        <w:rPr>
          <w:b/>
          <w:bCs/>
          <w:sz w:val="72"/>
          <w:szCs w:val="72"/>
        </w:rPr>
      </w:pPr>
      <w:r w:rsidRPr="009A0875">
        <w:rPr>
          <w:b/>
          <w:bCs/>
          <w:sz w:val="72"/>
          <w:szCs w:val="72"/>
        </w:rPr>
        <w:t xml:space="preserve">Topic 4: </w:t>
      </w:r>
      <w:r w:rsidR="002C3550" w:rsidRPr="009A0875">
        <w:rPr>
          <w:b/>
          <w:bCs/>
          <w:sz w:val="72"/>
          <w:szCs w:val="72"/>
        </w:rPr>
        <w:t>Binomial Expansion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DDC392C" w14:textId="77777777" w:rsidR="00393FE7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</w:t>
      </w:r>
      <w:proofErr w:type="gramStart"/>
      <w:r w:rsidRPr="00867A6C">
        <w:rPr>
          <w:sz w:val="72"/>
          <w:szCs w:val="72"/>
        </w:rPr>
        <w:t>Gold</w:t>
      </w:r>
      <w:proofErr w:type="gramEnd"/>
      <w:r w:rsidRPr="00867A6C">
        <w:rPr>
          <w:sz w:val="72"/>
          <w:szCs w:val="72"/>
        </w:rPr>
        <w:t xml:space="preserve"> </w:t>
      </w:r>
      <w:bookmarkEnd w:id="0"/>
      <w:r w:rsidRPr="00867A6C">
        <w:rPr>
          <w:sz w:val="72"/>
          <w:szCs w:val="72"/>
        </w:rPr>
        <w:t>and Platinum</w:t>
      </w:r>
      <w:r w:rsidR="00867A6C" w:rsidRPr="00867A6C">
        <w:rPr>
          <w:sz w:val="72"/>
          <w:szCs w:val="72"/>
        </w:rPr>
        <w:t xml:space="preserve"> Worksheets for </w:t>
      </w:r>
    </w:p>
    <w:p w14:paraId="6C7DBC98" w14:textId="7D493DFE" w:rsidR="00962B0F" w:rsidRPr="00867A6C" w:rsidRDefault="00867A6C" w:rsidP="00867A6C">
      <w:pPr>
        <w:pStyle w:val="Heading1"/>
        <w:jc w:val="center"/>
        <w:rPr>
          <w:sz w:val="72"/>
          <w:szCs w:val="72"/>
        </w:rPr>
      </w:pPr>
      <w:r w:rsidRPr="002133BE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3F89682E" w14:textId="5DC34D7A" w:rsidR="00EA0BF7" w:rsidRDefault="00EA0BF7" w:rsidP="00EA0BF7">
      <w:r>
        <w:t xml:space="preserve">The topic number on this worksheet relates to the corresponding chapter number in the ‘Pearson Edexcel A Level Mathematics: Pure Mathematics Year 2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031367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031367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031367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031367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EA0BF7" w:rsidRDefault="00031367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69F2424D" w:rsidR="005274A2" w:rsidRPr="00EA0BF7" w:rsidRDefault="00031367" w:rsidP="00D85C2E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="00EA0BF7"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 level problem solving</w:t>
      </w:r>
      <w:proofErr w:type="gramEnd"/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031367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031367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175257EE" w:rsidR="00401343" w:rsidRPr="00EA0BF7" w:rsidRDefault="00437B3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3363" behindDoc="1" locked="0" layoutInCell="1" allowOverlap="1" wp14:anchorId="602ED441" wp14:editId="3C63504F">
            <wp:simplePos x="0" y="0"/>
            <wp:positionH relativeFrom="column">
              <wp:posOffset>1674421</wp:posOffset>
            </wp:positionH>
            <wp:positionV relativeFrom="paragraph">
              <wp:posOffset>156</wp:posOffset>
            </wp:positionV>
            <wp:extent cx="323215" cy="466725"/>
            <wp:effectExtent l="0" t="0" r="635" b="9525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669" w:rsidRPr="00EA0BF7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EA0BF7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327C6164" w14:textId="547FF2FC" w:rsidR="00FE6B55" w:rsidRPr="00C26FC9" w:rsidRDefault="00AA52B1" w:rsidP="002133BE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>Non</w:t>
      </w:r>
      <w:r w:rsidR="00EA0BF7" w:rsidRPr="00C26FC9">
        <w:rPr>
          <w:rFonts w:ascii="Times New Roman" w:hAnsi="Times New Roman" w:cs="Times New Roman"/>
          <w:b/>
          <w:bCs/>
          <w:sz w:val="26"/>
          <w:szCs w:val="26"/>
        </w:rPr>
        <w:t>-c</w:t>
      </w: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alculator </w:t>
      </w:r>
    </w:p>
    <w:p w14:paraId="5A893C3E" w14:textId="1D181CDD" w:rsidR="00164F96" w:rsidRPr="00164F96" w:rsidRDefault="00164F96" w:rsidP="002133BE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64F96">
        <w:rPr>
          <w:rFonts w:ascii="Times New Roman" w:hAnsi="Times New Roman" w:cs="Times New Roman"/>
          <w:sz w:val="26"/>
          <w:szCs w:val="26"/>
        </w:rPr>
        <w:t>The total mark for this section is 25</w:t>
      </w:r>
    </w:p>
    <w:p w14:paraId="5101F74A" w14:textId="52B67942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654A688F" w14:textId="77777777" w:rsidR="00CE5777" w:rsidRPr="00EA0BF7" w:rsidRDefault="00CE5777" w:rsidP="00164F96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Find the first 3 terms, 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, of the binomial expansion of (3 − 2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)</w:t>
      </w:r>
      <w:r w:rsidRPr="00EA0BF7">
        <w:rPr>
          <w:rFonts w:ascii="Times New Roman" w:hAnsi="Times New Roman" w:cs="Times New Roman"/>
          <w:sz w:val="24"/>
          <w:szCs w:val="24"/>
          <w:vertAlign w:val="superscript"/>
        </w:rPr>
        <w:t xml:space="preserve"> 5</w:t>
      </w:r>
      <w:r w:rsidRPr="00EA0BF7">
        <w:rPr>
          <w:rFonts w:ascii="Times New Roman" w:hAnsi="Times New Roman" w:cs="Times New Roman"/>
          <w:sz w:val="24"/>
          <w:szCs w:val="24"/>
        </w:rPr>
        <w:t>, giving each term in its simplest form.</w:t>
      </w:r>
    </w:p>
    <w:p w14:paraId="729A2DAF" w14:textId="77777777" w:rsidR="00CE5777" w:rsidRPr="00EA0BF7" w:rsidRDefault="00CE5777" w:rsidP="00CE577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FD77675" w14:textId="77777777" w:rsidR="00CE5777" w:rsidRPr="00EA0BF7" w:rsidRDefault="00CE5777" w:rsidP="00CE577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164B1B13" w14:textId="614BCD37" w:rsidR="00FF01D7" w:rsidRPr="00DA1B80" w:rsidRDefault="00FF01D7" w:rsidP="00FF01D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A5A6E09" w14:textId="77777777" w:rsidR="00FF01D7" w:rsidRPr="00DA1B80" w:rsidRDefault="00FF01D7" w:rsidP="00FF01D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5AAC244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EB6DD6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9B6F244" w14:textId="08E3677A" w:rsidR="002133BE" w:rsidRPr="00EA0BF7" w:rsidRDefault="002133BE" w:rsidP="00CE577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sz w:val="24"/>
          <w:szCs w:val="24"/>
        </w:rPr>
        <w:t>Q2</w:t>
      </w:r>
      <w:r w:rsidRPr="00EA0BF7">
        <w:rPr>
          <w:rFonts w:ascii="Times New Roman" w:hAnsi="Times New Roman" w:cs="Times New Roman"/>
          <w:b/>
          <w:sz w:val="24"/>
          <w:szCs w:val="24"/>
        </w:rPr>
        <w:br/>
      </w:r>
    </w:p>
    <w:p w14:paraId="06DC9743" w14:textId="77777777" w:rsidR="00CE5777" w:rsidRPr="00EA0BF7" w:rsidRDefault="00CE5777" w:rsidP="00CE577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Find the first 4 terms, 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57A3A960" w14:textId="77777777" w:rsidR="00CE5777" w:rsidRPr="00EA0BF7" w:rsidRDefault="00CE5777" w:rsidP="00CE577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2DA14E0" wp14:editId="06C6B4C3">
            <wp:extent cx="621101" cy="442428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77" cy="44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59F04" w14:textId="77777777" w:rsidR="00CE5777" w:rsidRPr="00EA0BF7" w:rsidRDefault="00CE5777" w:rsidP="00CE577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38D23FCF" w14:textId="77777777" w:rsidR="00CE5777" w:rsidRDefault="00CE5777" w:rsidP="00CE577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F01D7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F0520B7" w14:textId="77777777" w:rsidR="00FF01D7" w:rsidRPr="00FF01D7" w:rsidRDefault="00FF01D7" w:rsidP="00CE577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9F96B26" w14:textId="26DD5EA2" w:rsidR="00FF01D7" w:rsidRPr="00DA1B80" w:rsidRDefault="00FF01D7" w:rsidP="00FF01D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090835F" w14:textId="77777777" w:rsidR="00FF01D7" w:rsidRPr="00DA1B80" w:rsidRDefault="00FF01D7" w:rsidP="00FF01D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9CF3242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C7F2E7" w14:textId="03770ABB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6EDF035" wp14:editId="2694DEDE">
            <wp:extent cx="1768414" cy="422694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93" cy="426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E7B74" w14:textId="77777777" w:rsidR="002133BE" w:rsidRPr="00EA0BF7" w:rsidRDefault="002133BE" w:rsidP="00FF01D7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Find the binomial expansion of f(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 xml:space="preserve">) 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, up to and including the term</w:t>
      </w:r>
      <w:r w:rsidRPr="00EA0BF7">
        <w:rPr>
          <w:rFonts w:ascii="Times New Roman" w:hAnsi="Times New Roman" w:cs="Times New Roman"/>
          <w:sz w:val="24"/>
          <w:szCs w:val="24"/>
        </w:rPr>
        <w:br/>
        <w:t xml:space="preserve"> in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A0BF7">
        <w:rPr>
          <w:rFonts w:ascii="Times New Roman" w:hAnsi="Times New Roman" w:cs="Times New Roman"/>
          <w:sz w:val="24"/>
          <w:szCs w:val="24"/>
        </w:rPr>
        <w:t>. Give each coefficient as a simplified fraction.</w:t>
      </w:r>
    </w:p>
    <w:p w14:paraId="0F9314CB" w14:textId="77777777" w:rsidR="002133BE" w:rsidRPr="00EA0BF7" w:rsidRDefault="002133BE" w:rsidP="00FF01D7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6)</w:t>
      </w:r>
    </w:p>
    <w:p w14:paraId="2CD08E1B" w14:textId="77777777" w:rsidR="00FF01D7" w:rsidRDefault="00FF01D7" w:rsidP="00FF01D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ABE5166" w14:textId="4093DC4B" w:rsidR="00FF01D7" w:rsidRPr="00DA1B80" w:rsidRDefault="00FF01D7" w:rsidP="00FF01D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2459E95" w14:textId="77777777" w:rsidR="00FF01D7" w:rsidRPr="00DA1B80" w:rsidRDefault="00FF01D7" w:rsidP="00FF01D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B1E2589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917D4B" w14:textId="77777777" w:rsidR="00FF01D7" w:rsidRDefault="00FF01D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E92E2B8" w14:textId="45736FB6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741080B0" w14:textId="05762843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24F0D4" wp14:editId="72A1A133">
            <wp:extent cx="1919107" cy="543464"/>
            <wp:effectExtent l="0" t="0" r="508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876" cy="545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5C398" w14:textId="77777777" w:rsidR="002133BE" w:rsidRPr="00EA0BF7" w:rsidRDefault="002133BE" w:rsidP="00FF01D7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Find the first three non-zero terms of the binomial expansion of f(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 xml:space="preserve">) 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. Give each coefficient as a simplified fraction.</w:t>
      </w:r>
    </w:p>
    <w:p w14:paraId="1BCD682D" w14:textId="77777777" w:rsidR="002133BE" w:rsidRPr="00FF01D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01D7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3B9274CD" w14:textId="77777777" w:rsidR="00FF01D7" w:rsidRDefault="00FF01D7" w:rsidP="00FF01D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5E61E5E" w14:textId="39378A51" w:rsidR="00FF01D7" w:rsidRPr="00DA1B80" w:rsidRDefault="00FF01D7" w:rsidP="00FF01D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827E01A" w14:textId="77777777" w:rsidR="00FF01D7" w:rsidRPr="00DA1B80" w:rsidRDefault="00FF01D7" w:rsidP="00FF01D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7AC32D4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8F01B7" w14:textId="36815084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7341B6B9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(a)   Use the binomial expansion, 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, to show that</w:t>
      </w:r>
    </w:p>
    <w:p w14:paraId="3B0BD11E" w14:textId="6DFEF415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37CB1C" wp14:editId="7FEC591F">
            <wp:extent cx="1742536" cy="316048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007" cy="317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233C1" w14:textId="3FC03EB9" w:rsidR="002133BE" w:rsidRPr="00EA0BF7" w:rsidRDefault="00FF01D7" w:rsidP="002133BE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70400D" w:rsidRPr="00EA0BF7">
        <w:rPr>
          <w:rFonts w:ascii="Times New Roman" w:hAnsi="Times New Roman" w:cs="Times New Roman"/>
          <w:sz w:val="24"/>
          <w:szCs w:val="24"/>
        </w:rPr>
        <w:t>Where</w:t>
      </w:r>
      <w:r w:rsidR="002133BE" w:rsidRPr="00EA0BF7">
        <w:rPr>
          <w:rFonts w:ascii="Times New Roman" w:hAnsi="Times New Roman" w:cs="Times New Roman"/>
          <w:sz w:val="24"/>
          <w:szCs w:val="24"/>
        </w:rPr>
        <w:t xml:space="preserve"> </w:t>
      </w:r>
      <w:r w:rsidR="002133BE" w:rsidRPr="00EA0BF7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2133BE" w:rsidRPr="00EA0BF7">
        <w:rPr>
          <w:rFonts w:ascii="Times New Roman" w:hAnsi="Times New Roman" w:cs="Times New Roman"/>
          <w:sz w:val="24"/>
          <w:szCs w:val="24"/>
        </w:rPr>
        <w:t xml:space="preserve"> is a rational constant to be found.</w:t>
      </w:r>
    </w:p>
    <w:p w14:paraId="05685460" w14:textId="77777777" w:rsidR="002133BE" w:rsidRPr="00FF01D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01D7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E799183" w14:textId="3F546072" w:rsidR="002133BE" w:rsidRPr="00FF01D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F01D7">
        <w:rPr>
          <w:rFonts w:ascii="Times New Roman" w:hAnsi="Times New Roman" w:cs="Times New Roman"/>
          <w:sz w:val="24"/>
          <w:szCs w:val="24"/>
        </w:rPr>
        <w:t xml:space="preserve">A student attempts to substitute </w:t>
      </w:r>
      <w:r w:rsidRPr="00FF01D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F01D7">
        <w:rPr>
          <w:rFonts w:ascii="Times New Roman" w:hAnsi="Times New Roman" w:cs="Times New Roman"/>
          <w:sz w:val="24"/>
          <w:szCs w:val="24"/>
        </w:rPr>
        <w:t xml:space="preserve"> = 1 into both sides of this equation to find an approximate value </w:t>
      </w:r>
      <w:r w:rsidR="0070400D" w:rsidRPr="00FF01D7">
        <w:rPr>
          <w:rFonts w:ascii="Times New Roman" w:hAnsi="Times New Roman" w:cs="Times New Roman"/>
          <w:sz w:val="24"/>
          <w:szCs w:val="24"/>
        </w:rPr>
        <w:t>for</w:t>
      </w:r>
      <w:r w:rsidR="00FF01D7">
        <w:rPr>
          <w:rFonts w:ascii="Times New Roman" w:hAnsi="Times New Roman" w:cs="Times New Roman"/>
          <w:sz w:val="24"/>
          <w:szCs w:val="24"/>
        </w:rPr>
        <w:t xml:space="preserve"> </w:t>
      </w:r>
      <w:r w:rsidR="00C3128B" w:rsidRPr="00C3128B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5FBCBE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21" o:title=""/>
          </v:shape>
          <o:OLEObject Type="Embed" ProgID="Equation.DSMT4" ShapeID="_x0000_i1025" DrawAspect="Content" ObjectID="_1730036026" r:id="rId22"/>
        </w:object>
      </w:r>
      <w:r w:rsidRPr="00FF01D7">
        <w:rPr>
          <w:rFonts w:ascii="Times New Roman" w:hAnsi="Times New Roman" w:cs="Times New Roman"/>
          <w:sz w:val="24"/>
          <w:szCs w:val="24"/>
        </w:rPr>
        <w:t>.</w:t>
      </w:r>
    </w:p>
    <w:p w14:paraId="68D00FA0" w14:textId="77777777" w:rsidR="002133BE" w:rsidRPr="00FF01D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F01D7">
        <w:rPr>
          <w:rFonts w:ascii="Times New Roman" w:hAnsi="Times New Roman" w:cs="Times New Roman"/>
          <w:sz w:val="24"/>
          <w:szCs w:val="24"/>
        </w:rPr>
        <w:t xml:space="preserve">(b)   State, giving a reason, if the expansion is valid for this value of </w:t>
      </w:r>
      <w:r w:rsidRPr="00FF01D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F01D7">
        <w:rPr>
          <w:rFonts w:ascii="Times New Roman" w:hAnsi="Times New Roman" w:cs="Times New Roman"/>
          <w:sz w:val="24"/>
          <w:szCs w:val="24"/>
        </w:rPr>
        <w:t>.</w:t>
      </w:r>
    </w:p>
    <w:p w14:paraId="563A3AAF" w14:textId="77777777" w:rsidR="00FF01D7" w:rsidRDefault="002133BE" w:rsidP="00FF01D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F01D7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A24976F" w14:textId="7E747F07" w:rsidR="002133BE" w:rsidRPr="00EA0BF7" w:rsidRDefault="002133BE" w:rsidP="00FF01D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3D7B606A" w14:textId="5AC3BB6E" w:rsidR="00FF01D7" w:rsidRPr="00DA1B80" w:rsidRDefault="00FF01D7" w:rsidP="00FF01D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C96713B" w14:textId="77777777" w:rsidR="007262B4" w:rsidRPr="00DA1B80" w:rsidRDefault="007262B4" w:rsidP="007262B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282C610" w14:textId="77777777" w:rsidR="007262B4" w:rsidRPr="00DA1B80" w:rsidRDefault="007262B4" w:rsidP="007262B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412EAA0F" w14:textId="79FEBC9B" w:rsidR="00FF01D7" w:rsidRPr="00DA1B80" w:rsidRDefault="00FF01D7" w:rsidP="00FF01D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5531B5D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0A62D93A" w14:textId="0D34417E" w:rsidR="002133BE" w:rsidRPr="00EA0BF7" w:rsidRDefault="002133BE" w:rsidP="002133BE">
      <w:pPr>
        <w:spacing w:before="120"/>
        <w:rPr>
          <w:rFonts w:ascii="Times New Roman" w:hAnsi="Times New Roman" w:cs="Times New Roman"/>
          <w:sz w:val="24"/>
          <w:szCs w:val="24"/>
        </w:rPr>
      </w:pPr>
    </w:p>
    <w:p w14:paraId="3FBFB6A1" w14:textId="784C5149" w:rsidR="001F3370" w:rsidRPr="00EA0BF7" w:rsidRDefault="001F337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9139048" w14:textId="77777777" w:rsidR="00FE6B55" w:rsidRPr="00EA0BF7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  <w:r w:rsidRPr="00EA0BF7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7D8BD912" w:rsidR="001F3370" w:rsidRPr="00EA0BF7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0D75BAC1" w14:textId="2304C943" w:rsidR="002133BE" w:rsidRPr="00EA0BF7" w:rsidRDefault="001F3370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2133BE" w:rsidRPr="00EA0BF7">
        <w:rPr>
          <w:rFonts w:ascii="Times New Roman" w:hAnsi="Times New Roman" w:cs="Times New Roman"/>
          <w:b/>
          <w:sz w:val="24"/>
          <w:szCs w:val="24"/>
        </w:rPr>
        <w:t>Q1</w:t>
      </w:r>
      <w:r w:rsidR="002133BE" w:rsidRPr="00EA0BF7">
        <w:rPr>
          <w:rFonts w:ascii="Times New Roman" w:hAnsi="Times New Roman" w:cs="Times New Roman"/>
          <w:b/>
          <w:sz w:val="24"/>
          <w:szCs w:val="24"/>
        </w:rPr>
        <w:br/>
        <w:t> </w:t>
      </w:r>
    </w:p>
    <w:p w14:paraId="788A2FDD" w14:textId="457150C3" w:rsidR="002133BE" w:rsidRPr="00EA0BF7" w:rsidRDefault="00CE5777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734242E" wp14:editId="5A591238">
            <wp:extent cx="5731510" cy="6703241"/>
            <wp:effectExtent l="0" t="0" r="2540" b="254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703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5B2280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0B477407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3AD6C1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A01285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00DC9E8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EA48FEF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D79523F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6F75F12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C3A623B" w14:textId="7A3B459C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A0BF7">
        <w:rPr>
          <w:rFonts w:ascii="Times New Roman" w:hAnsi="Times New Roman" w:cs="Times New Roman"/>
          <w:b/>
          <w:sz w:val="24"/>
          <w:szCs w:val="24"/>
        </w:rPr>
        <w:lastRenderedPageBreak/>
        <w:t>Q2</w:t>
      </w:r>
    </w:p>
    <w:p w14:paraId="1F4D9C62" w14:textId="0E5DF449" w:rsidR="002133BE" w:rsidRPr="00EA0BF7" w:rsidRDefault="00CE5777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55CEBD2" wp14:editId="7B0EBCB8">
            <wp:extent cx="5731510" cy="5594623"/>
            <wp:effectExtent l="0" t="0" r="254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594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33BE" w:rsidRPr="00EA0BF7">
        <w:rPr>
          <w:rFonts w:ascii="Times New Roman" w:hAnsi="Times New Roman" w:cs="Times New Roman"/>
          <w:sz w:val="24"/>
          <w:szCs w:val="24"/>
        </w:rPr>
        <w:br/>
      </w:r>
    </w:p>
    <w:p w14:paraId="7F750F26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D323CF" w14:textId="02914E9F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81E302" w14:textId="60EE94E0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D23B5A" w14:textId="0B3BCDB4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4F3C59" w14:textId="4ACAE086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144560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A70C94" w14:textId="77777777" w:rsidR="00C3128B" w:rsidRDefault="00C3128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86AEDA4" w14:textId="739A35AC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6711918A" w14:textId="78B665C3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1881B59" wp14:editId="67E98763">
            <wp:extent cx="6309134" cy="47625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2563" cy="4765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95711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5DEB4A" w14:textId="04FBD256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C0D9E6" w14:textId="40743049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6D314B" w14:textId="2C08DCBE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093E56" w14:textId="5CA956DC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762C3B" w14:textId="3B8BCC5E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2C126E" w14:textId="1ECBEF76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AE521E" w14:textId="0A9110FC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453CFB" w14:textId="4D41542E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47513C" w14:textId="7104538B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05F926" w14:textId="5634182C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902302" w14:textId="5F9BC11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4B867D" w14:textId="6D736244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E8DCA74" w14:textId="209CB8CE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6A89A2" w14:textId="0D2EDAAE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87FBFB" w14:textId="50DAC3EB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9AF23F" w14:textId="1A4C5FF6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0A2A9E" w14:textId="4411EFD3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2A5860" w14:textId="168D5C34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16FE26" w14:textId="3520C7AE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9929D0" w14:textId="1FE5F4F8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182DA0" w14:textId="677E83F2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019B58BA" w14:textId="00F8DD46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D8E1FD7" wp14:editId="63C3AB87">
            <wp:extent cx="6387704" cy="4716780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4609" cy="4721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785F4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CAA5D4" w14:textId="64984B8F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978DE8" w14:textId="6E2BD8C4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27CF17" w14:textId="494070CF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348BAB" w14:textId="22DEEA20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C8A0A5" w14:textId="17C7BDAC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C44041" w14:textId="57E1F679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B95946" w14:textId="6BA299AF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EEC4CF" w14:textId="7E012B50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E78E68" w14:textId="074EE674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EBAC3B" w14:textId="043B4734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273B6D" w14:textId="091FC4E1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D09E04" w14:textId="384AD4B9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CF8BCF" w14:textId="1A334C6F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07F5B2" w14:textId="7569906B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DD64225" w14:textId="4FB46739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E8D132" w14:textId="3CAE3CB0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5AF765" w14:textId="53D18DCB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39961D" w14:textId="2140A98F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B59051" w14:textId="786E4432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488032" w14:textId="2D306385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456AD142" w14:textId="4A596969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0685446" wp14:editId="31017E63">
            <wp:extent cx="6377210" cy="7688580"/>
            <wp:effectExtent l="0" t="0" r="508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7484" cy="7700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ABBAD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212EA880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8C52A9" w14:textId="13028FCD" w:rsidR="00FE6B55" w:rsidRPr="00EA0BF7" w:rsidRDefault="00FE6B55" w:rsidP="006D2A76">
      <w:pPr>
        <w:rPr>
          <w:rFonts w:ascii="Times New Roman" w:hAnsi="Times New Roman" w:cs="Times New Roman"/>
          <w:sz w:val="24"/>
          <w:szCs w:val="24"/>
        </w:rPr>
      </w:pPr>
    </w:p>
    <w:p w14:paraId="215FA89E" w14:textId="4910FD87" w:rsidR="00401343" w:rsidRPr="00EA0BF7" w:rsidRDefault="00437B3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3" w:name="SiQue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5411" behindDoc="1" locked="0" layoutInCell="1" allowOverlap="1" wp14:anchorId="4B3F5D88" wp14:editId="526C0364">
            <wp:simplePos x="0" y="0"/>
            <wp:positionH relativeFrom="column">
              <wp:posOffset>1745672</wp:posOffset>
            </wp:positionH>
            <wp:positionV relativeFrom="paragraph">
              <wp:posOffset>11851</wp:posOffset>
            </wp:positionV>
            <wp:extent cx="323215" cy="466725"/>
            <wp:effectExtent l="0" t="0" r="635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A2A" w:rsidRPr="00C3128B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C3128B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4A5CBB5F" w14:textId="48055146" w:rsidR="00401343" w:rsidRPr="00C26FC9" w:rsidRDefault="00401343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>Non</w:t>
      </w:r>
      <w:r w:rsidR="00C3128B" w:rsidRPr="00C26FC9">
        <w:rPr>
          <w:rFonts w:ascii="Times New Roman" w:hAnsi="Times New Roman" w:cs="Times New Roman"/>
          <w:b/>
          <w:bCs/>
          <w:sz w:val="26"/>
          <w:szCs w:val="26"/>
        </w:rPr>
        <w:t>-c</w:t>
      </w: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alculator </w:t>
      </w:r>
    </w:p>
    <w:p w14:paraId="32BF0F6B" w14:textId="30C4ACD5" w:rsidR="00C26FC9" w:rsidRPr="00C26FC9" w:rsidRDefault="00C26FC9" w:rsidP="00C26FC9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5</w:t>
      </w:r>
    </w:p>
    <w:p w14:paraId="51C8D5E9" w14:textId="20C32436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BC9320" w14:textId="34D2893A" w:rsidR="002A2AD8" w:rsidRPr="00EA0BF7" w:rsidRDefault="002A2AD8" w:rsidP="002A2AD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F94F25" w:rsidRPr="00EA0BF7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0F6522A5" w14:textId="77777777" w:rsidR="002A2AD8" w:rsidRPr="00EA0BF7" w:rsidRDefault="002A2AD8" w:rsidP="002A2AD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(a)  Find the first 3 terms, 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35EEDC9F" w14:textId="77777777" w:rsidR="002A2AD8" w:rsidRPr="00EA0BF7" w:rsidRDefault="002A2AD8" w:rsidP="002A2AD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(3 + </w:t>
      </w:r>
      <w:proofErr w:type="spellStart"/>
      <w:r w:rsidRPr="00EA0BF7">
        <w:rPr>
          <w:rFonts w:ascii="Times New Roman" w:hAnsi="Times New Roman" w:cs="Times New Roman"/>
          <w:i/>
          <w:iCs/>
          <w:sz w:val="24"/>
          <w:szCs w:val="24"/>
        </w:rPr>
        <w:t>bx</w:t>
      </w:r>
      <w:proofErr w:type="spellEnd"/>
      <w:r w:rsidRPr="00EA0BF7">
        <w:rPr>
          <w:rFonts w:ascii="Times New Roman" w:hAnsi="Times New Roman" w:cs="Times New Roman"/>
          <w:sz w:val="24"/>
          <w:szCs w:val="24"/>
        </w:rPr>
        <w:t>)</w:t>
      </w:r>
      <w:r w:rsidRPr="00EA0BF7"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14:paraId="2792A0F2" w14:textId="77777777" w:rsidR="002A2AD8" w:rsidRPr="00EA0BF7" w:rsidRDefault="002A2AD8" w:rsidP="002A2AD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where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A0BF7">
        <w:rPr>
          <w:rFonts w:ascii="Times New Roman" w:hAnsi="Times New Roman" w:cs="Times New Roman"/>
          <w:sz w:val="24"/>
          <w:szCs w:val="24"/>
        </w:rPr>
        <w:t xml:space="preserve"> is a non-zero constant. Give each term in its simplest form.</w:t>
      </w:r>
    </w:p>
    <w:p w14:paraId="3F352DF2" w14:textId="77777777" w:rsidR="002A2AD8" w:rsidRPr="00C26FC9" w:rsidRDefault="002A2AD8" w:rsidP="002A2AD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26FC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6306212" w14:textId="77777777" w:rsidR="002A2AD8" w:rsidRPr="00C26FC9" w:rsidRDefault="002A2AD8" w:rsidP="002A2AD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26FC9">
        <w:rPr>
          <w:rFonts w:ascii="Times New Roman" w:hAnsi="Times New Roman" w:cs="Times New Roman"/>
          <w:sz w:val="24"/>
          <w:szCs w:val="24"/>
        </w:rPr>
        <w:t xml:space="preserve">Given that, in this expansion, the coefficient of </w:t>
      </w:r>
      <w:r w:rsidRPr="00C26FC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26FC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26FC9">
        <w:rPr>
          <w:rFonts w:ascii="Times New Roman" w:hAnsi="Times New Roman" w:cs="Times New Roman"/>
          <w:sz w:val="24"/>
          <w:szCs w:val="24"/>
        </w:rPr>
        <w:t xml:space="preserve"> is twice the coefficient of </w:t>
      </w:r>
      <w:r w:rsidRPr="00C26FC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26FC9">
        <w:rPr>
          <w:rFonts w:ascii="Times New Roman" w:hAnsi="Times New Roman" w:cs="Times New Roman"/>
          <w:sz w:val="24"/>
          <w:szCs w:val="24"/>
        </w:rPr>
        <w:t>,</w:t>
      </w:r>
    </w:p>
    <w:p w14:paraId="392F3F7B" w14:textId="77777777" w:rsidR="002A2AD8" w:rsidRPr="00C26FC9" w:rsidRDefault="002A2AD8" w:rsidP="002A2AD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26FC9">
        <w:rPr>
          <w:rFonts w:ascii="Times New Roman" w:hAnsi="Times New Roman" w:cs="Times New Roman"/>
          <w:sz w:val="24"/>
          <w:szCs w:val="24"/>
        </w:rPr>
        <w:t xml:space="preserve">(b)  find the value of </w:t>
      </w:r>
      <w:r w:rsidRPr="00C26FC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C26FC9">
        <w:rPr>
          <w:rFonts w:ascii="Times New Roman" w:hAnsi="Times New Roman" w:cs="Times New Roman"/>
          <w:sz w:val="24"/>
          <w:szCs w:val="24"/>
        </w:rPr>
        <w:t>.</w:t>
      </w:r>
    </w:p>
    <w:p w14:paraId="64A31DBC" w14:textId="77777777" w:rsidR="002A2AD8" w:rsidRPr="00C26FC9" w:rsidRDefault="002A2AD8" w:rsidP="002A2AD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26FC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3D425A8" w14:textId="77777777" w:rsidR="0042552E" w:rsidRDefault="0042552E" w:rsidP="0042552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BF27ED" w14:textId="73B9D1BF" w:rsidR="0042552E" w:rsidRPr="00DA1B80" w:rsidRDefault="0042552E" w:rsidP="0042552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A6B95AD" w14:textId="77777777" w:rsidR="0042552E" w:rsidRPr="00DA1B80" w:rsidRDefault="0042552E" w:rsidP="0042552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BA381EF" w14:textId="77777777" w:rsidR="002A2AD8" w:rsidRPr="00EA0BF7" w:rsidRDefault="002A2AD8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DEDB0F" w14:textId="0666E7AD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F94F25" w:rsidRPr="00EA0BF7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502064CF" w14:textId="77777777" w:rsidR="00F94F25" w:rsidRPr="00EA0BF7" w:rsidRDefault="002133BE" w:rsidP="00F94F2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94F25" w:rsidRPr="00EA0BF7">
        <w:rPr>
          <w:rFonts w:ascii="Times New Roman" w:hAnsi="Times New Roman" w:cs="Times New Roman"/>
          <w:sz w:val="24"/>
          <w:szCs w:val="24"/>
        </w:rPr>
        <w:t xml:space="preserve">(a)  Find the first 3 terms, in ascending powers of </w:t>
      </w:r>
      <w:r w:rsidR="00F94F25"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F94F25" w:rsidRPr="00EA0BF7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05C84A0C" w14:textId="77777777" w:rsidR="00F94F25" w:rsidRPr="00EA0BF7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(2 − 9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)</w:t>
      </w:r>
      <w:r w:rsidRPr="00EA0BF7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6FCD5099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3299FE29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8B8390B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sz w:val="24"/>
          <w:szCs w:val="24"/>
        </w:rPr>
        <w:t>f(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2552E">
        <w:rPr>
          <w:rFonts w:ascii="Times New Roman" w:hAnsi="Times New Roman" w:cs="Times New Roman"/>
          <w:sz w:val="24"/>
          <w:szCs w:val="24"/>
        </w:rPr>
        <w:t xml:space="preserve">) = (1 + </w:t>
      </w:r>
      <w:proofErr w:type="spellStart"/>
      <w:proofErr w:type="gramStart"/>
      <w:r w:rsidRPr="0042552E">
        <w:rPr>
          <w:rFonts w:ascii="Times New Roman" w:hAnsi="Times New Roman" w:cs="Times New Roman"/>
          <w:i/>
          <w:iCs/>
          <w:sz w:val="24"/>
          <w:szCs w:val="24"/>
        </w:rPr>
        <w:t>kx</w:t>
      </w:r>
      <w:proofErr w:type="spellEnd"/>
      <w:r w:rsidRPr="0042552E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42552E">
        <w:rPr>
          <w:rFonts w:ascii="Times New Roman" w:hAnsi="Times New Roman" w:cs="Times New Roman"/>
          <w:sz w:val="24"/>
          <w:szCs w:val="24"/>
        </w:rPr>
        <w:t>2 − 9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2552E">
        <w:rPr>
          <w:rFonts w:ascii="Times New Roman" w:hAnsi="Times New Roman" w:cs="Times New Roman"/>
          <w:sz w:val="24"/>
          <w:szCs w:val="24"/>
        </w:rPr>
        <w:t>)</w:t>
      </w:r>
      <w:r w:rsidRPr="0042552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42552E">
        <w:rPr>
          <w:rFonts w:ascii="Times New Roman" w:hAnsi="Times New Roman" w:cs="Times New Roman"/>
          <w:sz w:val="24"/>
          <w:szCs w:val="24"/>
        </w:rPr>
        <w:t xml:space="preserve">, where 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2552E">
        <w:rPr>
          <w:rFonts w:ascii="Times New Roman" w:hAnsi="Times New Roman" w:cs="Times New Roman"/>
          <w:sz w:val="24"/>
          <w:szCs w:val="24"/>
        </w:rPr>
        <w:t xml:space="preserve"> is a constant</w:t>
      </w:r>
    </w:p>
    <w:p w14:paraId="2E714625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sz w:val="24"/>
          <w:szCs w:val="24"/>
        </w:rPr>
        <w:t xml:space="preserve">The expansion, in ascending powers of 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2552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2552E">
        <w:rPr>
          <w:rFonts w:ascii="Times New Roman" w:hAnsi="Times New Roman" w:cs="Times New Roman"/>
          <w:sz w:val="24"/>
          <w:szCs w:val="24"/>
        </w:rPr>
        <w:t>of f</w:t>
      </w:r>
      <w:proofErr w:type="spellEnd"/>
      <w:r w:rsidRPr="0042552E">
        <w:rPr>
          <w:rFonts w:ascii="Times New Roman" w:hAnsi="Times New Roman" w:cs="Times New Roman"/>
          <w:sz w:val="24"/>
          <w:szCs w:val="24"/>
        </w:rPr>
        <w:t>(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2552E">
        <w:rPr>
          <w:rFonts w:ascii="Times New Roman" w:hAnsi="Times New Roman" w:cs="Times New Roman"/>
          <w:sz w:val="24"/>
          <w:szCs w:val="24"/>
        </w:rPr>
        <w:t xml:space="preserve">) up to and including the term in 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2552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2552E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4A9CC98A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2552E">
        <w:rPr>
          <w:rFonts w:ascii="Times New Roman" w:hAnsi="Times New Roman" w:cs="Times New Roman"/>
          <w:sz w:val="24"/>
          <w:szCs w:val="24"/>
        </w:rPr>
        <w:t xml:space="preserve"> − 232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2552E">
        <w:rPr>
          <w:rFonts w:ascii="Times New Roman" w:hAnsi="Times New Roman" w:cs="Times New Roman"/>
          <w:sz w:val="24"/>
          <w:szCs w:val="24"/>
        </w:rPr>
        <w:t xml:space="preserve"> + 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Bx</w:t>
      </w:r>
      <w:r w:rsidRPr="0042552E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7BEC93A3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sz w:val="24"/>
          <w:szCs w:val="24"/>
        </w:rPr>
        <w:t xml:space="preserve">Where 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2552E">
        <w:rPr>
          <w:rFonts w:ascii="Times New Roman" w:hAnsi="Times New Roman" w:cs="Times New Roman"/>
          <w:sz w:val="24"/>
          <w:szCs w:val="24"/>
        </w:rPr>
        <w:t xml:space="preserve"> and 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2552E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3DE8D29F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sz w:val="24"/>
          <w:szCs w:val="24"/>
        </w:rPr>
        <w:t xml:space="preserve">(b)  Write down the value of 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2552E">
        <w:rPr>
          <w:rFonts w:ascii="Times New Roman" w:hAnsi="Times New Roman" w:cs="Times New Roman"/>
          <w:sz w:val="24"/>
          <w:szCs w:val="24"/>
        </w:rPr>
        <w:t>.</w:t>
      </w:r>
    </w:p>
    <w:p w14:paraId="27E4E1B9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12B44662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sz w:val="24"/>
          <w:szCs w:val="24"/>
        </w:rPr>
        <w:t xml:space="preserve">(c)  Find the value of 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2552E">
        <w:rPr>
          <w:rFonts w:ascii="Times New Roman" w:hAnsi="Times New Roman" w:cs="Times New Roman"/>
          <w:sz w:val="24"/>
          <w:szCs w:val="24"/>
        </w:rPr>
        <w:t>.</w:t>
      </w:r>
    </w:p>
    <w:p w14:paraId="28FCDEB7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7F8E667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sz w:val="24"/>
          <w:szCs w:val="24"/>
        </w:rPr>
        <w:t xml:space="preserve">(d)  Hence find the value of </w:t>
      </w:r>
      <w:r w:rsidRPr="0042552E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2552E">
        <w:rPr>
          <w:rFonts w:ascii="Times New Roman" w:hAnsi="Times New Roman" w:cs="Times New Roman"/>
          <w:sz w:val="24"/>
          <w:szCs w:val="24"/>
        </w:rPr>
        <w:t>.</w:t>
      </w:r>
    </w:p>
    <w:p w14:paraId="72ABC1AD" w14:textId="77777777" w:rsidR="00F94F25" w:rsidRPr="0042552E" w:rsidRDefault="00F94F25" w:rsidP="00F94F2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2552E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A84B6D9" w14:textId="77777777" w:rsidR="0042552E" w:rsidRDefault="0042552E" w:rsidP="0042552E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14:paraId="1EB44949" w14:textId="00FAC7A3" w:rsidR="0042552E" w:rsidRPr="00DA1B80" w:rsidRDefault="00F94F25" w:rsidP="0042552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  <w:r w:rsidR="0042552E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42552E">
        <w:rPr>
          <w:rFonts w:ascii="Times New Roman" w:hAnsi="Times New Roman"/>
          <w:b/>
          <w:bCs/>
          <w:sz w:val="24"/>
          <w:szCs w:val="24"/>
        </w:rPr>
        <w:t>2</w:t>
      </w:r>
      <w:r w:rsidR="0042552E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42552E">
        <w:rPr>
          <w:rFonts w:ascii="Times New Roman" w:hAnsi="Times New Roman"/>
          <w:b/>
          <w:bCs/>
          <w:sz w:val="24"/>
          <w:szCs w:val="24"/>
        </w:rPr>
        <w:t>9</w:t>
      </w:r>
      <w:r w:rsidR="0042552E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56C46E5" w14:textId="77777777" w:rsidR="0042552E" w:rsidRPr="00DA1B80" w:rsidRDefault="0042552E" w:rsidP="0042552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E8C3CA0" w14:textId="25E87CB6" w:rsidR="002133BE" w:rsidRPr="00EA0BF7" w:rsidRDefault="002133BE" w:rsidP="0042552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9A2E25A" w14:textId="77284FAC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="002A2AD8" w:rsidRPr="00EA0BF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11424EB1" w14:textId="4DBE21E0" w:rsidR="00F94F25" w:rsidRPr="00EA0BF7" w:rsidRDefault="00F94F25" w:rsidP="0042552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F4A3197" wp14:editId="66803A82">
            <wp:extent cx="2087017" cy="439372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582" cy="441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1989F" w14:textId="77777777" w:rsidR="00F94F25" w:rsidRPr="00EA0BF7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(a)   Find the values of the constants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A0BF7">
        <w:rPr>
          <w:rFonts w:ascii="Times New Roman" w:hAnsi="Times New Roman" w:cs="Times New Roman"/>
          <w:sz w:val="24"/>
          <w:szCs w:val="24"/>
        </w:rPr>
        <w:t xml:space="preserve">,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A0BF7">
        <w:rPr>
          <w:rFonts w:ascii="Times New Roman" w:hAnsi="Times New Roman" w:cs="Times New Roman"/>
          <w:sz w:val="24"/>
          <w:szCs w:val="24"/>
        </w:rPr>
        <w:t xml:space="preserve"> and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A0BF7">
        <w:rPr>
          <w:rFonts w:ascii="Times New Roman" w:hAnsi="Times New Roman" w:cs="Times New Roman"/>
          <w:sz w:val="24"/>
          <w:szCs w:val="24"/>
        </w:rPr>
        <w:t>.</w:t>
      </w:r>
    </w:p>
    <w:p w14:paraId="7ED8DEB4" w14:textId="77777777" w:rsidR="00F94F25" w:rsidRPr="00EA0BF7" w:rsidRDefault="00F94F25" w:rsidP="00F94F2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4)</w:t>
      </w:r>
    </w:p>
    <w:p w14:paraId="60E4A283" w14:textId="6E11F461" w:rsidR="00F94F25" w:rsidRPr="00EA0BF7" w:rsidRDefault="00F94F25" w:rsidP="00F94F2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(b)   Hence, or otherwise, expand</w:t>
      </w:r>
      <w:r w:rsidR="0042552E">
        <w:rPr>
          <w:rFonts w:ascii="Times New Roman" w:hAnsi="Times New Roman" w:cs="Times New Roman"/>
          <w:sz w:val="24"/>
          <w:szCs w:val="24"/>
        </w:rPr>
        <w:t xml:space="preserve"> </w:t>
      </w:r>
      <w:r w:rsidR="000F712A" w:rsidRPr="000F712A">
        <w:rPr>
          <w:rFonts w:ascii="Times New Roman" w:hAnsi="Times New Roman" w:cs="Times New Roman"/>
          <w:position w:val="-32"/>
          <w:sz w:val="24"/>
          <w:szCs w:val="24"/>
        </w:rPr>
        <w:object w:dxaOrig="1380" w:dyaOrig="740" w14:anchorId="78933506">
          <v:shape id="_x0000_i1026" type="#_x0000_t75" style="width:69pt;height:36.75pt" o:ole="">
            <v:imagedata r:id="rId30" o:title=""/>
          </v:shape>
          <o:OLEObject Type="Embed" ProgID="Equation.DSMT4" ShapeID="_x0000_i1026" DrawAspect="Content" ObjectID="_1730036027" r:id="rId31"/>
        </w:object>
      </w:r>
      <w:r w:rsidRPr="00EA0BF7">
        <w:rPr>
          <w:rFonts w:ascii="Times New Roman" w:hAnsi="Times New Roman" w:cs="Times New Roman"/>
          <w:sz w:val="24"/>
          <w:szCs w:val="24"/>
        </w:rPr>
        <w:t xml:space="preserve">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, as far as the</w:t>
      </w:r>
      <w:r w:rsidRPr="00EA0BF7">
        <w:rPr>
          <w:rFonts w:ascii="Times New Roman" w:hAnsi="Times New Roman" w:cs="Times New Roman"/>
          <w:sz w:val="24"/>
          <w:szCs w:val="24"/>
        </w:rPr>
        <w:br/>
        <w:t xml:space="preserve">         term in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BF7">
        <w:rPr>
          <w:rFonts w:ascii="Times New Roman" w:hAnsi="Times New Roman" w:cs="Times New Roman"/>
          <w:sz w:val="24"/>
          <w:szCs w:val="24"/>
        </w:rPr>
        <w:t>. Give each coefficient as a simplified fraction.</w:t>
      </w:r>
    </w:p>
    <w:p w14:paraId="3E3B76FF" w14:textId="77777777" w:rsidR="00F94F25" w:rsidRPr="00EA0BF7" w:rsidRDefault="00F94F25" w:rsidP="00F94F2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7)</w:t>
      </w:r>
    </w:p>
    <w:p w14:paraId="795E8D9A" w14:textId="77777777" w:rsidR="000F712A" w:rsidRDefault="000F712A" w:rsidP="000F712A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14:paraId="3FF3F9A5" w14:textId="69081C08" w:rsidR="000F712A" w:rsidRPr="00DA1B80" w:rsidRDefault="000F712A" w:rsidP="000F712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DBD0616" w14:textId="77777777" w:rsidR="000F712A" w:rsidRPr="00DA1B80" w:rsidRDefault="000F712A" w:rsidP="000F712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1FB5FFC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9E367E" w14:textId="52587AF1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679D417C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(a)  Use the binomial expansion to show that</w:t>
      </w:r>
    </w:p>
    <w:p w14:paraId="16E6175A" w14:textId="3B070AC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08C7FAA" wp14:editId="60FBB83A">
            <wp:extent cx="2139043" cy="4572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92" cy="458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AA15A" w14:textId="77777777" w:rsidR="002133BE" w:rsidRPr="00F0171D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171D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5CACC260" w14:textId="2CDB65CF" w:rsidR="002133BE" w:rsidRPr="00F0171D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171D">
        <w:rPr>
          <w:rFonts w:ascii="Times New Roman" w:hAnsi="Times New Roman" w:cs="Times New Roman"/>
          <w:sz w:val="24"/>
          <w:szCs w:val="24"/>
        </w:rPr>
        <w:br/>
        <w:t xml:space="preserve">(b)  Substitute </w:t>
      </w:r>
      <w:r w:rsidR="00F0171D" w:rsidRPr="00F0171D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2B663440">
          <v:shape id="_x0000_i1027" type="#_x0000_t75" style="width:36.75pt;height:30.75pt" o:ole="">
            <v:imagedata r:id="rId33" o:title=""/>
          </v:shape>
          <o:OLEObject Type="Embed" ProgID="Equation.DSMT4" ShapeID="_x0000_i1027" DrawAspect="Content" ObjectID="_1730036028" r:id="rId34"/>
        </w:object>
      </w:r>
      <w:r w:rsidRPr="00F0171D">
        <w:rPr>
          <w:rFonts w:ascii="Times New Roman" w:hAnsi="Times New Roman" w:cs="Times New Roman"/>
          <w:sz w:val="24"/>
          <w:szCs w:val="24"/>
        </w:rPr>
        <w:t xml:space="preserve"> into</w:t>
      </w:r>
    </w:p>
    <w:p w14:paraId="6AA9BE0E" w14:textId="28524406" w:rsidR="002133BE" w:rsidRPr="00F0171D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171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A676E7A" wp14:editId="7E268F3E">
            <wp:extent cx="1485900" cy="4038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7A6D7" w14:textId="592295B7" w:rsidR="002133BE" w:rsidRPr="00F0171D" w:rsidRDefault="0070400D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171D">
        <w:rPr>
          <w:rFonts w:ascii="Times New Roman" w:hAnsi="Times New Roman" w:cs="Times New Roman"/>
          <w:sz w:val="24"/>
          <w:szCs w:val="24"/>
        </w:rPr>
        <w:t>To</w:t>
      </w:r>
      <w:r w:rsidR="002133BE" w:rsidRPr="00F0171D">
        <w:rPr>
          <w:rFonts w:ascii="Times New Roman" w:hAnsi="Times New Roman" w:cs="Times New Roman"/>
          <w:sz w:val="24"/>
          <w:szCs w:val="24"/>
        </w:rPr>
        <w:t xml:space="preserve"> obtain an approximation to √3</w:t>
      </w:r>
      <w:r w:rsidR="00F0171D">
        <w:rPr>
          <w:rFonts w:ascii="Times New Roman" w:hAnsi="Times New Roman" w:cs="Times New Roman"/>
          <w:sz w:val="24"/>
          <w:szCs w:val="24"/>
        </w:rPr>
        <w:t xml:space="preserve">. </w:t>
      </w:r>
      <w:r w:rsidR="002133BE" w:rsidRPr="00F0171D">
        <w:rPr>
          <w:rFonts w:ascii="Times New Roman" w:hAnsi="Times New Roman" w:cs="Times New Roman"/>
          <w:sz w:val="24"/>
          <w:szCs w:val="24"/>
        </w:rPr>
        <w:t>Give your answer in the form</w:t>
      </w:r>
      <w:r w:rsidR="00F0171D" w:rsidRPr="00F0171D">
        <w:rPr>
          <w:rFonts w:ascii="Times New Roman" w:hAnsi="Times New Roman" w:cs="Times New Roman"/>
          <w:sz w:val="24"/>
          <w:szCs w:val="24"/>
        </w:rPr>
        <w:t xml:space="preserve"> </w:t>
      </w:r>
      <w:r w:rsidR="00F0171D" w:rsidRPr="00F0171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14A9C7F">
          <v:shape id="_x0000_i1028" type="#_x0000_t75" style="width:12pt;height:30.75pt" o:ole="">
            <v:imagedata r:id="rId36" o:title=""/>
          </v:shape>
          <o:OLEObject Type="Embed" ProgID="Equation.DSMT4" ShapeID="_x0000_i1028" DrawAspect="Content" ObjectID="_1730036029" r:id="rId37"/>
        </w:object>
      </w:r>
      <w:r w:rsidR="002133BE" w:rsidRPr="00F0171D">
        <w:rPr>
          <w:rFonts w:ascii="Times New Roman" w:hAnsi="Times New Roman" w:cs="Times New Roman"/>
          <w:sz w:val="24"/>
          <w:szCs w:val="24"/>
        </w:rPr>
        <w:t xml:space="preserve"> where </w:t>
      </w:r>
      <w:r w:rsidR="002133BE" w:rsidRPr="00F0171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2133BE" w:rsidRPr="00F0171D">
        <w:rPr>
          <w:rFonts w:ascii="Times New Roman" w:hAnsi="Times New Roman" w:cs="Times New Roman"/>
          <w:sz w:val="24"/>
          <w:szCs w:val="24"/>
        </w:rPr>
        <w:t xml:space="preserve"> and </w:t>
      </w:r>
      <w:r w:rsidR="002133BE" w:rsidRPr="00F0171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2133BE" w:rsidRPr="00F0171D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7248790B" w14:textId="77777777" w:rsidR="002133BE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0171D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233CF7C" w14:textId="77777777" w:rsidR="00F0171D" w:rsidRPr="00F0171D" w:rsidRDefault="00F0171D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037D3D4" w14:textId="2A19F7CC" w:rsidR="00F0171D" w:rsidRDefault="00F0171D" w:rsidP="00F0171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DD9527B" w14:textId="77777777" w:rsidR="007262B4" w:rsidRPr="00DA1B80" w:rsidRDefault="007262B4" w:rsidP="007262B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53E3BE2" w14:textId="77777777" w:rsidR="007262B4" w:rsidRPr="00DA1B80" w:rsidRDefault="007262B4" w:rsidP="007262B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41442201" w14:textId="77777777" w:rsidR="007262B4" w:rsidRPr="00DA1B80" w:rsidRDefault="007262B4" w:rsidP="00F0171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D35DD13" w14:textId="68C629D4" w:rsidR="002133BE" w:rsidRPr="00EA0BF7" w:rsidRDefault="00F0171D" w:rsidP="00F0171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950F9EA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008895" w14:textId="45D1FC89" w:rsidR="00535129" w:rsidRPr="00EA0BF7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EA0BF7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EA0BF7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50B02E2C" w14:textId="77777777" w:rsidR="00F0171D" w:rsidRDefault="00F0171D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72B085A" w14:textId="11E83CF5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0843B288" w14:textId="77777777" w:rsidR="00CE5777" w:rsidRPr="00EA0BF7" w:rsidRDefault="00CE5777" w:rsidP="00CE577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6A73FA9" wp14:editId="7942019F">
            <wp:extent cx="5769093" cy="2095500"/>
            <wp:effectExtent l="0" t="0" r="317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596" cy="2100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BF7">
        <w:rPr>
          <w:rFonts w:ascii="Times New Roman" w:hAnsi="Times New Roman" w:cs="Times New Roman"/>
          <w:sz w:val="24"/>
          <w:szCs w:val="24"/>
        </w:rPr>
        <w:br/>
      </w: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44518AF" wp14:editId="19D0EF62">
            <wp:extent cx="5775810" cy="5257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3518" cy="5264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24CBB2" w14:textId="77777777" w:rsidR="00CE5777" w:rsidRPr="00EA0BF7" w:rsidRDefault="00CE5777" w:rsidP="00CE577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EC45CE" w14:textId="0E407CA4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B3EB2E5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7AE018" w14:textId="53950C82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5056E303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DB2E94" w14:textId="77777777" w:rsidR="00DD075F" w:rsidRPr="00EA0BF7" w:rsidRDefault="00DD075F" w:rsidP="00DD075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827DF9B" wp14:editId="3CBA0D7B">
            <wp:extent cx="6254818" cy="68961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6123" cy="6908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6EB75" w14:textId="77777777" w:rsidR="00DD075F" w:rsidRPr="00EA0BF7" w:rsidRDefault="00DD075F" w:rsidP="00DD075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48A40F29" wp14:editId="58E66BD0">
            <wp:extent cx="6157569" cy="76276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9875" cy="7642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3E5E8" w14:textId="77777777" w:rsidR="00DD075F" w:rsidRPr="00EA0BF7" w:rsidRDefault="00DD075F" w:rsidP="00DD07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39655604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9EA529A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925987B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DC0700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5F8CACF" w14:textId="77777777" w:rsidR="00F94F25" w:rsidRPr="00EA0BF7" w:rsidRDefault="00F94F25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04FC9ED" w14:textId="180DC8E5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004B6177" w14:textId="3BCC8F1C" w:rsidR="002133BE" w:rsidRPr="00EA0BF7" w:rsidRDefault="00DD075F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19B0A40" wp14:editId="0896E680">
            <wp:extent cx="5731510" cy="3777615"/>
            <wp:effectExtent l="0" t="0" r="254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77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6B0CD" w14:textId="2DB9ECC1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BC60E9" w14:textId="65DE9858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874FAC" w14:textId="0D083BF3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803F55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44F81F" w14:textId="77777777" w:rsidR="00DD075F" w:rsidRPr="00EA0BF7" w:rsidRDefault="00DD075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B198682" w14:textId="63E0C1B8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5D4A0FE0" w14:textId="6A41F72F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F4D1366" wp14:editId="6CD085F6">
            <wp:extent cx="6233333" cy="778002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726" cy="77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FFEBB" w14:textId="3B8B03E0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7AEE241E" wp14:editId="781701A7">
            <wp:extent cx="6368915" cy="7330440"/>
            <wp:effectExtent l="0" t="0" r="0" b="381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7874" cy="7340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C3D87" w14:textId="37D8E9AF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1CEC7AAD" wp14:editId="22287B26">
            <wp:extent cx="6372225" cy="784860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7660" cy="7855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1259C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0C82AE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B55C2B" w14:textId="2ECF6C5D" w:rsidR="00535129" w:rsidRPr="00EA0BF7" w:rsidRDefault="00FE6B55">
      <w:pPr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 </w:t>
      </w:r>
      <w:r w:rsidR="00535129" w:rsidRPr="00EA0BF7">
        <w:rPr>
          <w:rFonts w:ascii="Times New Roman" w:hAnsi="Times New Roman" w:cs="Times New Roman"/>
          <w:sz w:val="24"/>
          <w:szCs w:val="24"/>
        </w:rPr>
        <w:br w:type="page"/>
      </w:r>
    </w:p>
    <w:p w14:paraId="22FE26F4" w14:textId="6770AAD6" w:rsidR="00401343" w:rsidRPr="00EA0BF7" w:rsidRDefault="00437B3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Go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7459" behindDoc="1" locked="0" layoutInCell="1" allowOverlap="1" wp14:anchorId="2647752B" wp14:editId="71811F4F">
            <wp:simplePos x="0" y="0"/>
            <wp:positionH relativeFrom="column">
              <wp:posOffset>1579418</wp:posOffset>
            </wp:positionH>
            <wp:positionV relativeFrom="paragraph">
              <wp:posOffset>0</wp:posOffset>
            </wp:positionV>
            <wp:extent cx="323215" cy="466725"/>
            <wp:effectExtent l="0" t="0" r="635" b="952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F0171D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F0171D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EA0B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1343" w:rsidRPr="00EA0BF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41D6D880" w14:textId="0BACC05A" w:rsidR="00401343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0171D">
        <w:rPr>
          <w:rFonts w:ascii="Times New Roman" w:hAnsi="Times New Roman" w:cs="Times New Roman"/>
          <w:b/>
          <w:bCs/>
          <w:sz w:val="26"/>
          <w:szCs w:val="26"/>
        </w:rPr>
        <w:t>Non</w:t>
      </w:r>
      <w:r w:rsidR="00F0171D" w:rsidRPr="00F0171D">
        <w:rPr>
          <w:rFonts w:ascii="Times New Roman" w:hAnsi="Times New Roman" w:cs="Times New Roman"/>
          <w:b/>
          <w:bCs/>
          <w:sz w:val="26"/>
          <w:szCs w:val="26"/>
        </w:rPr>
        <w:t>-c</w:t>
      </w:r>
      <w:r w:rsidRPr="00F0171D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795E95F5" w14:textId="43A2B19D" w:rsidR="0065057F" w:rsidRPr="0065057F" w:rsidRDefault="0065057F" w:rsidP="0065057F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5</w:t>
      </w:r>
    </w:p>
    <w:p w14:paraId="11B0EB16" w14:textId="4A9F5DD1" w:rsidR="002133BE" w:rsidRPr="00EA0BF7" w:rsidRDefault="00EF7F18" w:rsidP="00EF7F18">
      <w:pPr>
        <w:widowControl w:val="0"/>
        <w:tabs>
          <w:tab w:val="left" w:pos="373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ab/>
      </w:r>
    </w:p>
    <w:p w14:paraId="55331C19" w14:textId="6744717C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A0BF7">
        <w:rPr>
          <w:rFonts w:ascii="Times New Roman" w:hAnsi="Times New Roman" w:cs="Times New Roman"/>
          <w:b/>
          <w:sz w:val="24"/>
          <w:szCs w:val="24"/>
        </w:rPr>
        <w:t>Q1</w:t>
      </w:r>
    </w:p>
    <w:p w14:paraId="24C9CE10" w14:textId="34A55C2F" w:rsidR="002133BE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br/>
      </w: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E1BAF55" wp14:editId="3938C8B9">
            <wp:extent cx="2041452" cy="414068"/>
            <wp:effectExtent l="0" t="0" r="0" b="508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275" cy="416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117F11" w14:textId="77777777" w:rsidR="0065057F" w:rsidRPr="00EA0BF7" w:rsidRDefault="0065057F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CF313A0" w14:textId="77777777" w:rsidR="002133BE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Given that f (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) can be expressed in the form</w:t>
      </w:r>
    </w:p>
    <w:p w14:paraId="0F6A3359" w14:textId="77777777" w:rsidR="0065057F" w:rsidRPr="00EA0BF7" w:rsidRDefault="0065057F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44DCD5" w14:textId="293C1271" w:rsidR="002133BE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7221256" wp14:editId="1AEEE660">
            <wp:extent cx="2108943" cy="365185"/>
            <wp:effectExtent l="0" t="0" r="571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272" cy="368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BF7">
        <w:rPr>
          <w:rFonts w:ascii="Times New Roman" w:hAnsi="Times New Roman" w:cs="Times New Roman"/>
          <w:sz w:val="24"/>
          <w:szCs w:val="24"/>
        </w:rPr>
        <w:t>,</w:t>
      </w:r>
    </w:p>
    <w:p w14:paraId="6B4B5E8B" w14:textId="77777777" w:rsidR="0065057F" w:rsidRPr="00EA0BF7" w:rsidRDefault="0065057F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0D8AD06" w14:textId="5760E6E9" w:rsidR="002133BE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(a) </w:t>
      </w:r>
      <w:r w:rsidR="00431071" w:rsidRPr="00EA0BF7">
        <w:rPr>
          <w:rFonts w:ascii="Times New Roman" w:hAnsi="Times New Roman" w:cs="Times New Roman"/>
          <w:sz w:val="24"/>
          <w:szCs w:val="24"/>
        </w:rPr>
        <w:t>Find</w:t>
      </w:r>
      <w:r w:rsidRPr="00EA0BF7">
        <w:rPr>
          <w:rFonts w:ascii="Times New Roman" w:hAnsi="Times New Roman" w:cs="Times New Roman"/>
          <w:sz w:val="24"/>
          <w:szCs w:val="24"/>
        </w:rPr>
        <w:t xml:space="preserve"> the value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A0BF7">
        <w:rPr>
          <w:rFonts w:ascii="Times New Roman" w:hAnsi="Times New Roman" w:cs="Times New Roman"/>
          <w:sz w:val="24"/>
          <w:szCs w:val="24"/>
        </w:rPr>
        <w:t xml:space="preserve"> and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A0BF7">
        <w:rPr>
          <w:rFonts w:ascii="Times New Roman" w:hAnsi="Times New Roman" w:cs="Times New Roman"/>
          <w:sz w:val="24"/>
          <w:szCs w:val="24"/>
        </w:rPr>
        <w:t xml:space="preserve"> and show that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A0BF7">
        <w:rPr>
          <w:rFonts w:ascii="Times New Roman" w:hAnsi="Times New Roman" w:cs="Times New Roman"/>
          <w:sz w:val="24"/>
          <w:szCs w:val="24"/>
        </w:rPr>
        <w:t xml:space="preserve"> = 0.</w:t>
      </w:r>
    </w:p>
    <w:p w14:paraId="19F1B2B9" w14:textId="77777777" w:rsidR="0065057F" w:rsidRPr="00EA0BF7" w:rsidRDefault="0065057F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728A42" w14:textId="77777777" w:rsidR="002133BE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BF32B05" w14:textId="77777777" w:rsidR="0065057F" w:rsidRPr="00EA0BF7" w:rsidRDefault="0065057F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C2EDFF7" w14:textId="3FE20369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(b) Hence, or otherwise, find the series expansion of f (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 xml:space="preserve">), 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 xml:space="preserve">, up to and </w:t>
      </w:r>
      <w:r w:rsidR="0065057F">
        <w:rPr>
          <w:rFonts w:ascii="Times New Roman" w:hAnsi="Times New Roman" w:cs="Times New Roman"/>
          <w:sz w:val="24"/>
          <w:szCs w:val="24"/>
        </w:rPr>
        <w:br/>
        <w:t xml:space="preserve">      </w:t>
      </w:r>
      <w:r w:rsidRPr="00EA0BF7">
        <w:rPr>
          <w:rFonts w:ascii="Times New Roman" w:hAnsi="Times New Roman" w:cs="Times New Roman"/>
          <w:sz w:val="24"/>
          <w:szCs w:val="24"/>
        </w:rPr>
        <w:t xml:space="preserve">including the term in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BF7">
        <w:rPr>
          <w:rFonts w:ascii="Times New Roman" w:hAnsi="Times New Roman" w:cs="Times New Roman"/>
          <w:sz w:val="24"/>
          <w:szCs w:val="24"/>
        </w:rPr>
        <w:t>.</w:t>
      </w:r>
      <w:r w:rsidRPr="00EA0BF7">
        <w:rPr>
          <w:rFonts w:ascii="Times New Roman" w:hAnsi="Times New Roman" w:cs="Times New Roman"/>
          <w:sz w:val="24"/>
          <w:szCs w:val="24"/>
        </w:rPr>
        <w:br/>
        <w:t xml:space="preserve">      Simplify each term.</w:t>
      </w:r>
    </w:p>
    <w:p w14:paraId="3D52E657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3687CE11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25311E87" w14:textId="2C89588D" w:rsidR="00711F66" w:rsidRPr="00DA1B80" w:rsidRDefault="00711F66" w:rsidP="00711F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86CF436" w14:textId="77777777" w:rsidR="00711F66" w:rsidRPr="00DA1B80" w:rsidRDefault="00711F66" w:rsidP="00711F6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BFF33F6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796266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D0C5FD" w14:textId="77777777" w:rsidR="00711F66" w:rsidRDefault="00711F6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3C0AA9D" w14:textId="124836C8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015E0E6C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 xml:space="preserve">(a)  Find the first three terms, 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105C005B" w14:textId="57FA4F6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12671DD" wp14:editId="51FB9169">
            <wp:extent cx="523695" cy="405441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81" cy="409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86629A" w14:textId="7F87BFEE" w:rsidR="002133BE" w:rsidRPr="00EA0BF7" w:rsidRDefault="00EF7F18" w:rsidP="002133BE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Giving</w:t>
      </w:r>
      <w:r w:rsidR="002133BE" w:rsidRPr="00EA0BF7">
        <w:rPr>
          <w:rFonts w:ascii="Times New Roman" w:hAnsi="Times New Roman" w:cs="Times New Roman"/>
          <w:sz w:val="24"/>
          <w:szCs w:val="24"/>
        </w:rPr>
        <w:t xml:space="preserve"> each coefficient in its simplest form.</w:t>
      </w:r>
    </w:p>
    <w:p w14:paraId="22816E20" w14:textId="77777777" w:rsidR="002133BE" w:rsidRPr="00711F66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1F6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A6A77FC" w14:textId="209CE5A9" w:rsidR="002133BE" w:rsidRPr="00711F66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11F66">
        <w:rPr>
          <w:rFonts w:ascii="Times New Roman" w:hAnsi="Times New Roman" w:cs="Times New Roman"/>
          <w:sz w:val="24"/>
          <w:szCs w:val="24"/>
        </w:rPr>
        <w:t xml:space="preserve">The expansion can be used to find an approximation to </w:t>
      </w:r>
      <w:r w:rsidR="00CD6D39" w:rsidRPr="00711F66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274CE951">
          <v:shape id="_x0000_i1029" type="#_x0000_t75" style="width:18.75pt;height:16.5pt" o:ole="">
            <v:imagedata r:id="rId49" o:title=""/>
          </v:shape>
          <o:OLEObject Type="Embed" ProgID="Equation.DSMT4" ShapeID="_x0000_i1029" DrawAspect="Content" ObjectID="_1730036030" r:id="rId50"/>
        </w:object>
      </w:r>
      <w:r w:rsidR="00CD6D39">
        <w:rPr>
          <w:rFonts w:ascii="Times New Roman" w:hAnsi="Times New Roman" w:cs="Times New Roman"/>
          <w:sz w:val="24"/>
          <w:szCs w:val="24"/>
        </w:rPr>
        <w:t>. P</w:t>
      </w:r>
      <w:r w:rsidR="00EF7F18" w:rsidRPr="00711F66">
        <w:rPr>
          <w:rFonts w:ascii="Times New Roman" w:hAnsi="Times New Roman" w:cs="Times New Roman"/>
          <w:sz w:val="24"/>
          <w:szCs w:val="24"/>
        </w:rPr>
        <w:t>ossible</w:t>
      </w:r>
      <w:r w:rsidRPr="00711F66">
        <w:rPr>
          <w:rFonts w:ascii="Times New Roman" w:hAnsi="Times New Roman" w:cs="Times New Roman"/>
          <w:sz w:val="24"/>
          <w:szCs w:val="24"/>
        </w:rPr>
        <w:t xml:space="preserve"> values of </w:t>
      </w:r>
      <w:r w:rsidRPr="00711F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11F66">
        <w:rPr>
          <w:rFonts w:ascii="Times New Roman" w:hAnsi="Times New Roman" w:cs="Times New Roman"/>
          <w:sz w:val="24"/>
          <w:szCs w:val="24"/>
        </w:rPr>
        <w:t xml:space="preserve"> that could be substituted into this expansion are:</w:t>
      </w:r>
    </w:p>
    <w:p w14:paraId="4189E323" w14:textId="7373125F" w:rsidR="002133BE" w:rsidRPr="00711F66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11F66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81BCCBF" wp14:editId="7CA22504">
            <wp:extent cx="2682240" cy="1821180"/>
            <wp:effectExtent l="0" t="0" r="381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B9D1D" w14:textId="77777777" w:rsidR="002133BE" w:rsidRPr="00711F66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11F66">
        <w:rPr>
          <w:rFonts w:ascii="Times New Roman" w:hAnsi="Times New Roman" w:cs="Times New Roman"/>
          <w:sz w:val="24"/>
          <w:szCs w:val="24"/>
        </w:rPr>
        <w:t>(b)  Without evaluating your expansion,</w:t>
      </w:r>
    </w:p>
    <w:p w14:paraId="412754DA" w14:textId="77777777" w:rsidR="002133BE" w:rsidRPr="00711F66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711F6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11F6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11F66">
        <w:rPr>
          <w:rFonts w:ascii="Times New Roman" w:hAnsi="Times New Roman" w:cs="Times New Roman"/>
          <w:sz w:val="24"/>
          <w:szCs w:val="24"/>
        </w:rPr>
        <w:t xml:space="preserve">)  state, giving a reason, which of the three values of </w:t>
      </w:r>
      <w:r w:rsidRPr="00711F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11F66">
        <w:rPr>
          <w:rFonts w:ascii="Times New Roman" w:hAnsi="Times New Roman" w:cs="Times New Roman"/>
          <w:sz w:val="24"/>
          <w:szCs w:val="24"/>
        </w:rPr>
        <w:t xml:space="preserve"> should not be used</w:t>
      </w:r>
    </w:p>
    <w:p w14:paraId="1CEEF794" w14:textId="77777777" w:rsidR="002133BE" w:rsidRPr="00711F66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1F6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169CAE14" w14:textId="52760D18" w:rsidR="002133BE" w:rsidRPr="00711F66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711F66">
        <w:rPr>
          <w:rFonts w:ascii="Times New Roman" w:hAnsi="Times New Roman" w:cs="Times New Roman"/>
          <w:sz w:val="24"/>
          <w:szCs w:val="24"/>
        </w:rPr>
        <w:t xml:space="preserve">(ii)  state, giving a reason, which of the three values of </w:t>
      </w:r>
      <w:r w:rsidRPr="00711F6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11F66">
        <w:rPr>
          <w:rFonts w:ascii="Times New Roman" w:hAnsi="Times New Roman" w:cs="Times New Roman"/>
          <w:sz w:val="24"/>
          <w:szCs w:val="24"/>
        </w:rPr>
        <w:t xml:space="preserve"> would lead to the most accurate approximation to </w:t>
      </w:r>
      <w:r w:rsidR="00CD6D39" w:rsidRPr="00711F66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6CE9BCF9">
          <v:shape id="_x0000_i1030" type="#_x0000_t75" style="width:18.75pt;height:16.5pt" o:ole="">
            <v:imagedata r:id="rId49" o:title=""/>
          </v:shape>
          <o:OLEObject Type="Embed" ProgID="Equation.DSMT4" ShapeID="_x0000_i1030" DrawAspect="Content" ObjectID="_1730036031" r:id="rId52"/>
        </w:object>
      </w:r>
      <w:r w:rsidR="00CD6D39">
        <w:rPr>
          <w:rFonts w:ascii="Times New Roman" w:hAnsi="Times New Roman" w:cs="Times New Roman"/>
          <w:noProof/>
          <w:sz w:val="24"/>
          <w:szCs w:val="24"/>
          <w:lang w:eastAsia="en-GB"/>
        </w:rPr>
        <w:t>.</w:t>
      </w:r>
    </w:p>
    <w:p w14:paraId="2DBBB4B8" w14:textId="77777777" w:rsidR="00711F66" w:rsidRDefault="002133BE" w:rsidP="00711F6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11F6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3DD7189" w14:textId="2313128F" w:rsidR="002133BE" w:rsidRPr="00711F66" w:rsidRDefault="002133BE" w:rsidP="00711F6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1F66">
        <w:rPr>
          <w:rFonts w:ascii="Times New Roman" w:hAnsi="Times New Roman" w:cs="Times New Roman"/>
          <w:sz w:val="24"/>
          <w:szCs w:val="24"/>
        </w:rPr>
        <w:t> </w:t>
      </w:r>
    </w:p>
    <w:p w14:paraId="3CDFFBDE" w14:textId="0A8C6F72" w:rsidR="00711F66" w:rsidRPr="00DA1B80" w:rsidRDefault="00711F66" w:rsidP="00711F6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7CE46AA" w14:textId="77777777" w:rsidR="00711F66" w:rsidRPr="00DA1B80" w:rsidRDefault="00711F66" w:rsidP="00711F6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C92F059" w14:textId="77777777" w:rsidR="00CD6D39" w:rsidRDefault="00CD6D3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5CF9E26" w14:textId="77777777" w:rsidR="00A71875" w:rsidRDefault="002133BE" w:rsidP="007029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4E7103DE" w14:textId="18F3025B" w:rsidR="002133BE" w:rsidRPr="00EA0BF7" w:rsidRDefault="002133BE" w:rsidP="007029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  <w:lang w:val="en-US"/>
        </w:rPr>
        <w:t>f(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 w:rsidR="00031367">
        <w:rPr>
          <w:rFonts w:ascii="Times New Roman" w:hAnsi="Times New Roman" w:cs="Times New Roman"/>
          <w:position w:val="-30"/>
          <w:sz w:val="24"/>
          <w:szCs w:val="24"/>
          <w:lang w:val="en-US"/>
        </w:rPr>
        <w:pict w14:anchorId="18E16DE6">
          <v:shape id="_x0000_i1031" type="#_x0000_t75" style="width:51.75pt;height:34.5pt">
            <v:imagedata r:id="rId53" o:title=""/>
          </v:shape>
        </w:pic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,          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sym w:font="Symbol" w:char="F0BD"/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sym w:font="Symbol" w:char="F0BD"/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 w:rsidR="00031367">
        <w:rPr>
          <w:rFonts w:ascii="Times New Roman" w:hAnsi="Times New Roman" w:cs="Times New Roman"/>
          <w:position w:val="-24"/>
          <w:sz w:val="24"/>
          <w:szCs w:val="24"/>
          <w:lang w:val="en-US"/>
        </w:rPr>
        <w:pict w14:anchorId="1B41DFC2">
          <v:shape id="_x0000_i1032" type="#_x0000_t75" style="width:12pt;height:30.75pt">
            <v:imagedata r:id="rId54" o:title=""/>
          </v:shape>
        </w:pic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.     </w:t>
      </w:r>
      <w:r w:rsidRPr="00EA0BF7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14:paraId="60AE460C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8C21181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A0BF7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ab/>
        <w:t>Find the binomial expansion of f(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) in ascending powers of 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>, up to and including the term in 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>. Give each coefficient in its simplest form.</w:t>
      </w:r>
    </w:p>
    <w:p w14:paraId="68263EDA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A0BF7">
        <w:rPr>
          <w:rFonts w:ascii="Times New Roman" w:hAnsi="Times New Roman" w:cs="Times New Roman"/>
          <w:b/>
          <w:sz w:val="24"/>
          <w:szCs w:val="24"/>
          <w:lang w:val="en-US"/>
        </w:rPr>
        <w:t>(6)</w:t>
      </w:r>
    </w:p>
    <w:p w14:paraId="1E462BDB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50D314D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A0BF7">
        <w:rPr>
          <w:rFonts w:ascii="Times New Roman" w:hAnsi="Times New Roman" w:cs="Times New Roman"/>
          <w:sz w:val="24"/>
          <w:szCs w:val="24"/>
          <w:lang w:val="en-US"/>
        </w:rPr>
        <w:t>Use your answer to part (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) to find the binomial expansion in ascending powers of 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, up to and including the term in 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>, of</w:t>
      </w:r>
    </w:p>
    <w:p w14:paraId="6629080C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F26B396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A0BF7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ab/>
        <w:t>g(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 w:rsidR="00031367">
        <w:rPr>
          <w:rFonts w:ascii="Times New Roman" w:hAnsi="Times New Roman" w:cs="Times New Roman"/>
          <w:position w:val="-30"/>
          <w:sz w:val="24"/>
          <w:szCs w:val="24"/>
          <w:lang w:val="en-US"/>
        </w:rPr>
        <w:pict w14:anchorId="4931C8BA">
          <v:shape id="_x0000_i1033" type="#_x0000_t75" style="width:51.75pt;height:34.5pt">
            <v:imagedata r:id="rId55" o:title=""/>
          </v:shape>
        </w:pic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,          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sym w:font="Symbol" w:char="F0BD"/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sym w:font="Symbol" w:char="F0BD"/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 w:rsidR="00031367">
        <w:rPr>
          <w:rFonts w:ascii="Times New Roman" w:hAnsi="Times New Roman" w:cs="Times New Roman"/>
          <w:position w:val="-24"/>
          <w:sz w:val="24"/>
          <w:szCs w:val="24"/>
          <w:lang w:val="en-US"/>
        </w:rPr>
        <w:pict w14:anchorId="15EE6AB4">
          <v:shape id="_x0000_i1034" type="#_x0000_t75" style="width:12pt;height:30.75pt">
            <v:imagedata r:id="rId54" o:title=""/>
          </v:shape>
        </w:pic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1AC46BAB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A0BF7">
        <w:rPr>
          <w:rFonts w:ascii="Times New Roman" w:hAnsi="Times New Roman" w:cs="Times New Roman"/>
          <w:b/>
          <w:sz w:val="24"/>
          <w:szCs w:val="24"/>
          <w:lang w:val="en-US"/>
        </w:rPr>
        <w:t>(1)</w:t>
      </w:r>
    </w:p>
    <w:p w14:paraId="7C63415B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A0BF7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ab/>
        <w:t>h(</w:t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 w:rsidR="00031367">
        <w:rPr>
          <w:rFonts w:ascii="Times New Roman" w:hAnsi="Times New Roman" w:cs="Times New Roman"/>
          <w:position w:val="-30"/>
          <w:sz w:val="24"/>
          <w:szCs w:val="24"/>
          <w:lang w:val="en-US"/>
        </w:rPr>
        <w:pict w14:anchorId="76803AC7">
          <v:shape id="_x0000_i1035" type="#_x0000_t75" style="width:50.25pt;height:34.5pt">
            <v:imagedata r:id="rId56" o:title=""/>
          </v:shape>
        </w:pic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,          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sym w:font="Symbol" w:char="F0BD"/>
      </w:r>
      <w:r w:rsidRPr="00EA0BF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sym w:font="Symbol" w:char="F0BD"/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 w:rsidR="00031367">
        <w:rPr>
          <w:rFonts w:ascii="Times New Roman" w:hAnsi="Times New Roman" w:cs="Times New Roman"/>
          <w:position w:val="-24"/>
          <w:sz w:val="24"/>
          <w:szCs w:val="24"/>
          <w:lang w:val="en-US"/>
        </w:rPr>
        <w:pict w14:anchorId="305BD7C2">
          <v:shape id="_x0000_i1036" type="#_x0000_t75" style="width:10.5pt;height:30.75pt">
            <v:imagedata r:id="rId57" o:title=""/>
          </v:shape>
        </w:pict>
      </w:r>
      <w:r w:rsidRPr="00EA0BF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6CF2FC8" w14:textId="77777777" w:rsidR="002133BE" w:rsidRPr="00EA0BF7" w:rsidRDefault="002133BE" w:rsidP="002133B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A0BF7">
        <w:rPr>
          <w:rFonts w:ascii="Times New Roman" w:hAnsi="Times New Roman" w:cs="Times New Roman"/>
          <w:b/>
          <w:sz w:val="24"/>
          <w:szCs w:val="24"/>
          <w:lang w:val="en-US"/>
        </w:rPr>
        <w:t>(2)</w:t>
      </w:r>
    </w:p>
    <w:p w14:paraId="5BD5CA21" w14:textId="3DAF13CE" w:rsidR="00A71875" w:rsidRPr="00DA1B80" w:rsidRDefault="00A71875" w:rsidP="00A7187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9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33B8340C" w14:textId="77777777" w:rsidR="00A71875" w:rsidRPr="00DA1B80" w:rsidRDefault="00A71875" w:rsidP="00A7187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E92E430" w14:textId="261B3233" w:rsidR="002133BE" w:rsidRPr="00A71875" w:rsidRDefault="002133BE" w:rsidP="00A71875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4448FB4D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(a) Use the binomial theorem to expand</w:t>
      </w:r>
    </w:p>
    <w:p w14:paraId="3EDD8819" w14:textId="57BBD91A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(2 – 3</w:t>
      </w:r>
      <w:proofErr w:type="gramStart"/>
      <w:r w:rsidRPr="00A7187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A0BF7">
        <w:rPr>
          <w:rFonts w:ascii="Times New Roman" w:hAnsi="Times New Roman" w:cs="Times New Roman"/>
          <w:sz w:val="24"/>
          <w:szCs w:val="24"/>
        </w:rPr>
        <w:t>)</w:t>
      </w:r>
      <w:r w:rsidRPr="00EA0BF7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proofErr w:type="gramEnd"/>
      <w:r w:rsidRPr="00EA0BF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BF7">
        <w:rPr>
          <w:rFonts w:ascii="Times New Roman" w:hAnsi="Times New Roman" w:cs="Times New Roman"/>
          <w:sz w:val="24"/>
          <w:szCs w:val="24"/>
        </w:rPr>
        <w:t xml:space="preserve"> ,      </w:t>
      </w:r>
      <w:r w:rsidR="0070400D" w:rsidRPr="00EA0BF7">
        <w:rPr>
          <w:rFonts w:ascii="Times New Roman" w:hAnsi="Times New Roman" w:cs="Times New Roman"/>
          <w:color w:val="000000"/>
          <w:sz w:val="24"/>
          <w:szCs w:val="24"/>
        </w:rPr>
        <w:sym w:font="Symbol" w:char="F0E7"/>
      </w:r>
      <w:r w:rsidR="0070400D" w:rsidRPr="00EA0BF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x </w:t>
      </w:r>
      <w:r w:rsidR="0070400D" w:rsidRPr="00EA0BF7">
        <w:rPr>
          <w:rFonts w:ascii="Times New Roman" w:hAnsi="Times New Roman" w:cs="Times New Roman"/>
          <w:color w:val="000000"/>
          <w:sz w:val="24"/>
          <w:szCs w:val="24"/>
        </w:rPr>
        <w:sym w:font="Symbol" w:char="F0E7"/>
      </w:r>
      <w:r w:rsidR="0070400D" w:rsidRPr="00EA0BF7">
        <w:rPr>
          <w:rFonts w:ascii="Times New Roman" w:hAnsi="Times New Roman" w:cs="Times New Roman"/>
          <w:color w:val="000000"/>
          <w:sz w:val="24"/>
          <w:szCs w:val="24"/>
        </w:rPr>
        <w:t xml:space="preserve"> &lt; </w:t>
      </w:r>
      <w:r w:rsidR="00031367">
        <w:rPr>
          <w:rFonts w:ascii="Times New Roman" w:hAnsi="Times New Roman" w:cs="Times New Roman"/>
          <w:color w:val="000000"/>
          <w:position w:val="-24"/>
          <w:sz w:val="24"/>
          <w:szCs w:val="24"/>
        </w:rPr>
        <w:pict w14:anchorId="4D83E382">
          <v:shape id="_x0000_i1037" type="#_x0000_t75" style="width:12pt;height:30.75pt">
            <v:imagedata r:id="rId58" o:title=""/>
          </v:shape>
        </w:pict>
      </w:r>
      <w:r w:rsidR="0070400D" w:rsidRPr="00EA0BF7">
        <w:rPr>
          <w:rFonts w:ascii="Times New Roman" w:hAnsi="Times New Roman" w:cs="Times New Roman"/>
          <w:color w:val="000000"/>
          <w:sz w:val="24"/>
          <w:szCs w:val="24"/>
        </w:rPr>
        <w:t xml:space="preserve">,   </w:t>
      </w:r>
    </w:p>
    <w:p w14:paraId="53BAF9BA" w14:textId="0BE76F2C" w:rsidR="002133BE" w:rsidRPr="00EA0BF7" w:rsidRDefault="0070400D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In</w:t>
      </w:r>
      <w:r w:rsidR="002133BE" w:rsidRPr="00EA0BF7">
        <w:rPr>
          <w:rFonts w:ascii="Times New Roman" w:hAnsi="Times New Roman" w:cs="Times New Roman"/>
          <w:sz w:val="24"/>
          <w:szCs w:val="24"/>
        </w:rPr>
        <w:t xml:space="preserve"> ascending powers of </w:t>
      </w:r>
      <w:r w:rsidR="002133BE"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2133BE" w:rsidRPr="00EA0BF7">
        <w:rPr>
          <w:rFonts w:ascii="Times New Roman" w:hAnsi="Times New Roman" w:cs="Times New Roman"/>
          <w:sz w:val="24"/>
          <w:szCs w:val="24"/>
        </w:rPr>
        <w:t xml:space="preserve">, up to and including the term in </w:t>
      </w:r>
      <w:r w:rsidR="002133BE" w:rsidRPr="00EA0BF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2133BE" w:rsidRPr="00EA0BF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2133BE" w:rsidRPr="00EA0BF7">
        <w:rPr>
          <w:rFonts w:ascii="Times New Roman" w:hAnsi="Times New Roman" w:cs="Times New Roman"/>
          <w:sz w:val="24"/>
          <w:szCs w:val="24"/>
        </w:rPr>
        <w:t>. Give each coefficient as a simplified fraction.</w:t>
      </w:r>
    </w:p>
    <w:p w14:paraId="470B3BD2" w14:textId="77777777" w:rsidR="002133BE" w:rsidRPr="00E96AC1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96AC1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502CCAC" w14:textId="257FF7C4" w:rsidR="002133BE" w:rsidRPr="00E96AC1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96AC1">
        <w:rPr>
          <w:rFonts w:ascii="Times New Roman" w:hAnsi="Times New Roman" w:cs="Times New Roman"/>
          <w:sz w:val="24"/>
          <w:szCs w:val="24"/>
        </w:rPr>
        <w:t>f (</w:t>
      </w:r>
      <w:r w:rsidRPr="00E96AC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96AC1">
        <w:rPr>
          <w:rFonts w:ascii="Times New Roman" w:hAnsi="Times New Roman" w:cs="Times New Roman"/>
          <w:sz w:val="24"/>
          <w:szCs w:val="24"/>
        </w:rPr>
        <w:t xml:space="preserve">) = </w:t>
      </w:r>
      <w:r w:rsidR="001F7A15" w:rsidRPr="00E96AC1">
        <w:rPr>
          <w:rFonts w:ascii="Times New Roman" w:hAnsi="Times New Roman" w:cs="Times New Roman"/>
          <w:position w:val="-36"/>
          <w:sz w:val="24"/>
          <w:szCs w:val="24"/>
        </w:rPr>
        <w:object w:dxaOrig="960" w:dyaOrig="740" w14:anchorId="335883CB">
          <v:shape id="_x0000_i1038" type="#_x0000_t75" style="width:48.75pt;height:36.75pt" o:ole="">
            <v:imagedata r:id="rId59" o:title=""/>
          </v:shape>
          <o:OLEObject Type="Embed" ProgID="Equation.DSMT4" ShapeID="_x0000_i1038" DrawAspect="Content" ObjectID="_1730036032" r:id="rId60"/>
        </w:object>
      </w:r>
      <w:r w:rsidRPr="00E96AC1">
        <w:rPr>
          <w:rFonts w:ascii="Times New Roman" w:hAnsi="Times New Roman" w:cs="Times New Roman"/>
          <w:sz w:val="24"/>
          <w:szCs w:val="24"/>
        </w:rPr>
        <w:t>,      </w:t>
      </w:r>
      <w:r w:rsidR="001F7A15" w:rsidRPr="00E96AC1">
        <w:rPr>
          <w:rFonts w:ascii="Times New Roman" w:hAnsi="Times New Roman" w:cs="Times New Roman"/>
          <w:position w:val="-14"/>
          <w:sz w:val="24"/>
          <w:szCs w:val="24"/>
        </w:rPr>
        <w:object w:dxaOrig="279" w:dyaOrig="400" w14:anchorId="4FF309CB">
          <v:shape id="_x0000_i1039" type="#_x0000_t75" style="width:14.25pt;height:19.5pt" o:ole="">
            <v:imagedata r:id="rId61" o:title=""/>
          </v:shape>
          <o:OLEObject Type="Embed" ProgID="Equation.DSMT4" ShapeID="_x0000_i1039" DrawAspect="Content" ObjectID="_1730036033" r:id="rId62"/>
        </w:object>
      </w:r>
      <w:r w:rsidR="0070400D" w:rsidRPr="00E96AC1">
        <w:rPr>
          <w:rFonts w:ascii="Times New Roman" w:hAnsi="Times New Roman" w:cs="Times New Roman"/>
          <w:sz w:val="24"/>
          <w:szCs w:val="24"/>
        </w:rPr>
        <w:t xml:space="preserve">&lt; </w:t>
      </w:r>
      <w:r w:rsidR="00031367">
        <w:rPr>
          <w:rFonts w:ascii="Times New Roman" w:hAnsi="Times New Roman" w:cs="Times New Roman"/>
          <w:position w:val="-24"/>
          <w:sz w:val="24"/>
          <w:szCs w:val="24"/>
        </w:rPr>
        <w:pict w14:anchorId="00270338">
          <v:shape id="_x0000_i1040" type="#_x0000_t75" style="width:12pt;height:30.75pt">
            <v:imagedata r:id="rId58" o:title=""/>
          </v:shape>
        </w:pict>
      </w:r>
      <w:r w:rsidR="0070400D" w:rsidRPr="00E96AC1">
        <w:rPr>
          <w:rFonts w:ascii="Times New Roman" w:hAnsi="Times New Roman" w:cs="Times New Roman"/>
          <w:sz w:val="24"/>
          <w:szCs w:val="24"/>
        </w:rPr>
        <w:t xml:space="preserve">,   </w:t>
      </w:r>
      <w:r w:rsidRPr="00E96AC1">
        <w:rPr>
          <w:rFonts w:ascii="Times New Roman" w:hAnsi="Times New Roman" w:cs="Times New Roman"/>
          <w:sz w:val="24"/>
          <w:szCs w:val="24"/>
        </w:rPr>
        <w:t xml:space="preserve"> where </w:t>
      </w:r>
      <w:r w:rsidRPr="00E96AC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96AC1">
        <w:rPr>
          <w:rFonts w:ascii="Times New Roman" w:hAnsi="Times New Roman" w:cs="Times New Roman"/>
          <w:sz w:val="24"/>
          <w:szCs w:val="24"/>
        </w:rPr>
        <w:t xml:space="preserve"> and </w:t>
      </w:r>
      <w:r w:rsidRPr="00E96AC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E96AC1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27728CBF" w14:textId="4C3FB05F" w:rsidR="002133BE" w:rsidRPr="00E96AC1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96AC1">
        <w:rPr>
          <w:rFonts w:ascii="Times New Roman" w:hAnsi="Times New Roman" w:cs="Times New Roman"/>
          <w:sz w:val="24"/>
          <w:szCs w:val="24"/>
        </w:rPr>
        <w:t>In the binomial expansion of f (</w:t>
      </w:r>
      <w:r w:rsidRPr="00E96AC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96AC1">
        <w:rPr>
          <w:rFonts w:ascii="Times New Roman" w:hAnsi="Times New Roman" w:cs="Times New Roman"/>
          <w:sz w:val="24"/>
          <w:szCs w:val="24"/>
        </w:rPr>
        <w:t xml:space="preserve">), in ascending powers of </w:t>
      </w:r>
      <w:r w:rsidRPr="00E96AC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96AC1">
        <w:rPr>
          <w:rFonts w:ascii="Times New Roman" w:hAnsi="Times New Roman" w:cs="Times New Roman"/>
          <w:sz w:val="24"/>
          <w:szCs w:val="24"/>
        </w:rPr>
        <w:t xml:space="preserve">, the coefficient of </w:t>
      </w:r>
      <w:r w:rsidRPr="00E96AC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96AC1">
        <w:rPr>
          <w:rFonts w:ascii="Times New Roman" w:hAnsi="Times New Roman" w:cs="Times New Roman"/>
          <w:sz w:val="24"/>
          <w:szCs w:val="24"/>
        </w:rPr>
        <w:t xml:space="preserve"> is 0 and the coefficient of </w:t>
      </w:r>
      <w:r w:rsidRPr="00E96AC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96AC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96AC1">
        <w:rPr>
          <w:rFonts w:ascii="Times New Roman" w:hAnsi="Times New Roman" w:cs="Times New Roman"/>
          <w:sz w:val="24"/>
          <w:szCs w:val="24"/>
        </w:rPr>
        <w:t xml:space="preserve"> </w:t>
      </w:r>
      <w:r w:rsidR="0070400D" w:rsidRPr="00E96AC1">
        <w:rPr>
          <w:rFonts w:ascii="Times New Roman" w:hAnsi="Times New Roman" w:cs="Times New Roman"/>
          <w:sz w:val="24"/>
          <w:szCs w:val="24"/>
        </w:rPr>
        <w:t>is</w:t>
      </w:r>
      <w:r w:rsidR="001F7A15" w:rsidRPr="00E96AC1">
        <w:rPr>
          <w:rFonts w:ascii="Times New Roman" w:hAnsi="Times New Roman" w:cs="Times New Roman"/>
          <w:sz w:val="24"/>
          <w:szCs w:val="24"/>
        </w:rPr>
        <w:t xml:space="preserve"> </w:t>
      </w:r>
      <w:r w:rsidR="00E96AC1" w:rsidRPr="00E96AC1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6E010DB">
          <v:shape id="_x0000_i1041" type="#_x0000_t75" style="width:15.75pt;height:30.75pt" o:ole="">
            <v:imagedata r:id="rId63" o:title=""/>
          </v:shape>
          <o:OLEObject Type="Embed" ProgID="Equation.DSMT4" ShapeID="_x0000_i1041" DrawAspect="Content" ObjectID="_1730036034" r:id="rId64"/>
        </w:object>
      </w:r>
      <w:r w:rsidRPr="00E96AC1">
        <w:rPr>
          <w:rFonts w:ascii="Times New Roman" w:hAnsi="Times New Roman" w:cs="Times New Roman"/>
          <w:sz w:val="24"/>
          <w:szCs w:val="24"/>
        </w:rPr>
        <w:t>. Find</w:t>
      </w:r>
    </w:p>
    <w:p w14:paraId="708E3FF2" w14:textId="2F093B22" w:rsidR="002133BE" w:rsidRPr="00E96AC1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96AC1">
        <w:rPr>
          <w:rFonts w:ascii="Times New Roman" w:hAnsi="Times New Roman" w:cs="Times New Roman"/>
          <w:sz w:val="24"/>
          <w:szCs w:val="24"/>
        </w:rPr>
        <w:t xml:space="preserve">(b) The value of </w:t>
      </w:r>
      <w:r w:rsidRPr="00E96AC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96AC1">
        <w:rPr>
          <w:rFonts w:ascii="Times New Roman" w:hAnsi="Times New Roman" w:cs="Times New Roman"/>
          <w:sz w:val="24"/>
          <w:szCs w:val="24"/>
        </w:rPr>
        <w:t xml:space="preserve"> and the value of </w:t>
      </w:r>
      <w:r w:rsidRPr="00E96AC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E96AC1" w:rsidRPr="00E96AC1">
        <w:rPr>
          <w:rFonts w:ascii="Times New Roman" w:hAnsi="Times New Roman" w:cs="Times New Roman"/>
          <w:sz w:val="24"/>
          <w:szCs w:val="24"/>
        </w:rPr>
        <w:t>.</w:t>
      </w:r>
    </w:p>
    <w:p w14:paraId="1C380879" w14:textId="77777777" w:rsidR="002133BE" w:rsidRPr="00E96AC1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96AC1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56C1C65" w14:textId="77777777" w:rsidR="00E96AC1" w:rsidRDefault="00E96AC1" w:rsidP="00E96AC1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14:paraId="7CD324CC" w14:textId="281E1BBF" w:rsidR="00E96AC1" w:rsidRPr="00DA1B80" w:rsidRDefault="002133BE" w:rsidP="00E96AC1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96AC1">
        <w:rPr>
          <w:rFonts w:ascii="Times New Roman" w:hAnsi="Times New Roman" w:cs="Times New Roman"/>
          <w:sz w:val="24"/>
          <w:szCs w:val="24"/>
        </w:rPr>
        <w:t> </w:t>
      </w:r>
      <w:r w:rsidR="00E96AC1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E96AC1">
        <w:rPr>
          <w:rFonts w:ascii="Times New Roman" w:hAnsi="Times New Roman"/>
          <w:b/>
          <w:bCs/>
          <w:sz w:val="24"/>
          <w:szCs w:val="24"/>
        </w:rPr>
        <w:t>4</w:t>
      </w:r>
      <w:r w:rsidR="00E96AC1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E96AC1">
        <w:rPr>
          <w:rFonts w:ascii="Times New Roman" w:hAnsi="Times New Roman"/>
          <w:b/>
          <w:bCs/>
          <w:sz w:val="24"/>
          <w:szCs w:val="24"/>
        </w:rPr>
        <w:t xml:space="preserve">10 </w:t>
      </w:r>
      <w:r w:rsidR="00E96AC1"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1357CBBB" w14:textId="77777777" w:rsidR="007262B4" w:rsidRPr="00DA1B80" w:rsidRDefault="007262B4" w:rsidP="007262B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A2F7291" w14:textId="77777777" w:rsidR="007262B4" w:rsidRPr="00DA1B80" w:rsidRDefault="007262B4" w:rsidP="007262B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3F291C83" w14:textId="77777777" w:rsidR="007262B4" w:rsidRDefault="007262B4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6" w:name="Go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13DDDF" w14:textId="68772DE8" w:rsidR="00535129" w:rsidRPr="00EA0BF7" w:rsidRDefault="00C90681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</w:t>
      </w:r>
      <w:r w:rsidR="002133BE" w:rsidRPr="00EA0BF7">
        <w:rPr>
          <w:rFonts w:ascii="Times New Roman" w:hAnsi="Times New Roman" w:cs="Times New Roman"/>
          <w:b/>
          <w:bCs/>
          <w:sz w:val="24"/>
          <w:szCs w:val="24"/>
          <w:u w:val="single"/>
        </w:rPr>
        <w:t>old Mark Scheme</w:t>
      </w:r>
    </w:p>
    <w:p w14:paraId="5FE5B245" w14:textId="59594CBB" w:rsidR="002133BE" w:rsidRPr="00EA0BF7" w:rsidRDefault="002133B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F6087D1" w14:textId="5B4CD931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A0BF7">
        <w:rPr>
          <w:rFonts w:ascii="Times New Roman" w:hAnsi="Times New Roman" w:cs="Times New Roman"/>
          <w:b/>
          <w:sz w:val="24"/>
          <w:szCs w:val="24"/>
        </w:rPr>
        <w:t>Q1</w:t>
      </w:r>
    </w:p>
    <w:p w14:paraId="7D439BE6" w14:textId="26B1040B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sz w:val="24"/>
          <w:szCs w:val="24"/>
        </w:rPr>
        <w:br/>
      </w:r>
      <w:r w:rsidR="00431071"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BCAFF98" wp14:editId="34BD73DA">
            <wp:extent cx="6235921" cy="7825740"/>
            <wp:effectExtent l="0" t="0" r="0" b="381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9345" cy="7855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1DEA8" w14:textId="77777777" w:rsidR="007262B4" w:rsidRDefault="007262B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9E31B71" w14:textId="2737916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28A0A946" w14:textId="00BC05B8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38DD58B" wp14:editId="61109588">
            <wp:extent cx="6103620" cy="4104931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844" cy="411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B15F9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753AA031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9EAAD36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ACB6410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4AB7B84" w14:textId="79038568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5BEB1C1" w14:textId="77777777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333C17C4" w14:textId="77777777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7E82B5F9" w14:textId="77777777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550F80D0" w14:textId="77777777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3C3BE0D5" w14:textId="77777777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4052977F" w14:textId="77777777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55104E06" w14:textId="77777777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027BE6A0" w14:textId="77777777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6F7F5183" w14:textId="77777777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1721D5C1" w14:textId="02670F2C" w:rsidR="00431071" w:rsidRPr="00EA0BF7" w:rsidRDefault="00431071" w:rsidP="00431071">
      <w:pPr>
        <w:rPr>
          <w:rFonts w:ascii="Times New Roman" w:hAnsi="Times New Roman" w:cs="Times New Roman"/>
          <w:sz w:val="24"/>
          <w:szCs w:val="24"/>
        </w:rPr>
      </w:pPr>
    </w:p>
    <w:p w14:paraId="485B6D81" w14:textId="2F280FE0" w:rsidR="00431071" w:rsidRPr="00EA0BF7" w:rsidRDefault="00431071" w:rsidP="00431071">
      <w:pPr>
        <w:tabs>
          <w:tab w:val="left" w:pos="1548"/>
        </w:tabs>
        <w:rPr>
          <w:rFonts w:ascii="Times New Roman" w:hAnsi="Times New Roman" w:cs="Times New Roman"/>
          <w:b/>
          <w:sz w:val="24"/>
          <w:szCs w:val="24"/>
        </w:rPr>
      </w:pPr>
      <w:r w:rsidRPr="00EA0BF7"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</w:p>
    <w:p w14:paraId="78E1BC91" w14:textId="7684C860" w:rsidR="00431071" w:rsidRPr="00EA0BF7" w:rsidRDefault="00431071" w:rsidP="00431071">
      <w:pPr>
        <w:tabs>
          <w:tab w:val="left" w:pos="1548"/>
        </w:tabs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F8129C" wp14:editId="257D27EF">
            <wp:extent cx="6273168" cy="5059680"/>
            <wp:effectExtent l="0" t="0" r="0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284787" cy="506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A09A5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ED17A5F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62F7AE0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D9D423B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74A4FD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F7D014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77BAA5F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2F24A2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F375E8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C0304A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370CAD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CA58BF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F41247" w14:textId="77777777" w:rsidR="00431071" w:rsidRPr="00EA0BF7" w:rsidRDefault="00431071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8D03973" w14:textId="6AE53FCE" w:rsidR="002133BE" w:rsidRPr="00EA0BF7" w:rsidRDefault="0070400D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="002133BE" w:rsidRPr="00EA0BF7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2133BE"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2738BC62" w14:textId="745C416C" w:rsidR="002133BE" w:rsidRPr="00EA0BF7" w:rsidRDefault="002133BE" w:rsidP="002133B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345F138" wp14:editId="2979010B">
            <wp:extent cx="6313170" cy="397192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888"/>
                    <a:stretch/>
                  </pic:blipFill>
                  <pic:spPr bwMode="auto">
                    <a:xfrm>
                      <a:off x="0" y="0"/>
                      <a:ext cx="6322392" cy="3977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9FB9A4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A1B1B3" w14:textId="77777777" w:rsidR="002133BE" w:rsidRPr="00EA0BF7" w:rsidRDefault="002133B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E17FBE" w14:textId="77777777" w:rsidR="002133BE" w:rsidRPr="00EA0BF7" w:rsidRDefault="002133B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6"/>
    <w:p w14:paraId="123376C7" w14:textId="77777777" w:rsidR="00535129" w:rsidRPr="00EA0BF7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2C3834F7" w14:textId="0BA1C5A2" w:rsidR="00B75C21" w:rsidRPr="00EA0BF7" w:rsidRDefault="00B75C21">
      <w:pPr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br w:type="page"/>
      </w:r>
    </w:p>
    <w:p w14:paraId="075F2464" w14:textId="29C8C418" w:rsidR="00E96AC1" w:rsidRPr="007262B4" w:rsidRDefault="00437B39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7" w:name="Pl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9507" behindDoc="1" locked="0" layoutInCell="1" allowOverlap="1" wp14:anchorId="62E600ED" wp14:editId="240A3104">
            <wp:simplePos x="0" y="0"/>
            <wp:positionH relativeFrom="column">
              <wp:posOffset>1971304</wp:posOffset>
            </wp:positionH>
            <wp:positionV relativeFrom="paragraph">
              <wp:posOffset>11851</wp:posOffset>
            </wp:positionV>
            <wp:extent cx="323215" cy="466725"/>
            <wp:effectExtent l="0" t="0" r="635" b="9525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7262B4">
        <w:rPr>
          <w:rFonts w:ascii="Times New Roman" w:hAnsi="Times New Roman" w:cs="Times New Roman"/>
          <w:noProof/>
          <w:sz w:val="32"/>
          <w:szCs w:val="32"/>
          <w:u w:val="single"/>
          <w:lang w:eastAsia="en-GB"/>
        </w:rPr>
        <w:drawing>
          <wp:anchor distT="0" distB="0" distL="114300" distR="114300" simplePos="0" relativeHeight="251658243" behindDoc="0" locked="0" layoutInCell="1" allowOverlap="1" wp14:anchorId="613EA3E4" wp14:editId="6F8BB63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723C" w:rsidRPr="007262B4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 Questions</w:t>
      </w:r>
      <w:r w:rsidR="00F5723C" w:rsidRPr="007262B4">
        <w:rPr>
          <w:rFonts w:ascii="Times New Roman" w:hAnsi="Times New Roman" w:cs="Times New Roman"/>
          <w:sz w:val="32"/>
          <w:szCs w:val="32"/>
        </w:rPr>
        <w:t xml:space="preserve"> </w:t>
      </w:r>
      <w:bookmarkEnd w:id="7"/>
      <w:r w:rsidR="00F5723C" w:rsidRPr="007262B4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7262B4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6803BD82" w14:textId="77777777" w:rsidR="00E96AC1" w:rsidRDefault="00E96AC1" w:rsidP="00E96AC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0171D">
        <w:rPr>
          <w:rFonts w:ascii="Times New Roman" w:hAnsi="Times New Roman" w:cs="Times New Roman"/>
          <w:b/>
          <w:bCs/>
          <w:sz w:val="26"/>
          <w:szCs w:val="26"/>
        </w:rPr>
        <w:t>Non-calculator</w:t>
      </w:r>
    </w:p>
    <w:p w14:paraId="6C31FFCB" w14:textId="67F34BD0" w:rsidR="00872CF4" w:rsidRDefault="00E96AC1" w:rsidP="00E96AC1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5</w:t>
      </w:r>
    </w:p>
    <w:p w14:paraId="17370CC1" w14:textId="3FEF1BD6" w:rsidR="00E96AC1" w:rsidRPr="00EA0BF7" w:rsidRDefault="00E96AC1" w:rsidP="00E96AC1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Q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177B5795" w14:textId="70E55A93" w:rsidR="002335C1" w:rsidRPr="00EA0BF7" w:rsidRDefault="002335C1" w:rsidP="00E96AC1">
      <w:pPr>
        <w:pStyle w:val="ListParagraph"/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EA0BF7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a</w:t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EA0BF7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proofErr w:type="spellStart"/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i</w:t>
      </w:r>
      <w:proofErr w:type="spellEnd"/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ab/>
        <w:t>Write down the binomial series expansion of</w:t>
      </w:r>
    </w:p>
    <w:p w14:paraId="71DBA18E" w14:textId="77777777" w:rsidR="002335C1" w:rsidRPr="00EA0BF7" w:rsidRDefault="002335C1" w:rsidP="002335C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11D1A7CB" w14:textId="2CDAF24B" w:rsidR="002335C1" w:rsidRPr="00EA0BF7" w:rsidRDefault="00793640" w:rsidP="00E97DC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5E071E">
        <w:rPr>
          <w:rFonts w:ascii="Times New Roman" w:eastAsiaTheme="minorEastAsia" w:hAnsi="Times New Roman" w:cs="Times New Roman"/>
          <w:color w:val="000000"/>
          <w:position w:val="-28"/>
          <w:sz w:val="24"/>
          <w:szCs w:val="24"/>
          <w:lang w:eastAsia="en-GB"/>
        </w:rPr>
        <w:object w:dxaOrig="2600" w:dyaOrig="740" w14:anchorId="01A856C1">
          <v:shape id="_x0000_i1042" type="#_x0000_t75" style="width:129.75pt;height:36.75pt" o:ole="">
            <v:imagedata r:id="rId69" o:title=""/>
          </v:shape>
          <o:OLEObject Type="Embed" ProgID="Equation.DSMT4" ShapeID="_x0000_i1042" DrawAspect="Content" ObjectID="_1730036035" r:id="rId70"/>
        </w:object>
      </w:r>
    </w:p>
    <w:p w14:paraId="331EDD1B" w14:textId="77777777" w:rsidR="002335C1" w:rsidRPr="00EA0BF7" w:rsidRDefault="002335C1" w:rsidP="002335C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42151DCA" w14:textId="28D86B39" w:rsidR="002335C1" w:rsidRPr="00EA0BF7" w:rsidRDefault="002335C1" w:rsidP="00E97DC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851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in powers of</w:t>
      </w:r>
      <w:r w:rsidR="00793640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 </w:t>
      </w:r>
      <w:r w:rsidR="00713892" w:rsidRPr="00713892">
        <w:rPr>
          <w:rFonts w:ascii="Times New Roman" w:hAnsi="Times New Roman" w:cs="Times New Roman"/>
          <w:color w:val="000000"/>
          <w:position w:val="-28"/>
          <w:sz w:val="24"/>
          <w:szCs w:val="24"/>
          <w:lang w:eastAsia="en-GB"/>
        </w:rPr>
        <w:object w:dxaOrig="480" w:dyaOrig="680" w14:anchorId="40123C9B">
          <v:shape id="_x0000_i1043" type="#_x0000_t75" style="width:23.25pt;height:33.75pt" o:ole="">
            <v:imagedata r:id="rId71" o:title=""/>
          </v:shape>
          <o:OLEObject Type="Embed" ProgID="Equation.DSMT4" ShapeID="_x0000_i1043" DrawAspect="Content" ObjectID="_1730036036" r:id="rId72"/>
        </w:object>
      </w:r>
      <w:r w:rsidR="00713892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 </w:t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up to and including the term in</w:t>
      </w:r>
      <w:r w:rsidR="00713892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 </w:t>
      </w:r>
      <w:r w:rsidR="00713892" w:rsidRPr="00713892">
        <w:rPr>
          <w:rFonts w:ascii="Times New Roman" w:hAnsi="Times New Roman" w:cs="Times New Roman"/>
          <w:color w:val="000000"/>
          <w:position w:val="-28"/>
          <w:sz w:val="24"/>
          <w:szCs w:val="24"/>
          <w:lang w:eastAsia="en-GB"/>
        </w:rPr>
        <w:object w:dxaOrig="540" w:dyaOrig="740" w14:anchorId="1B26620B">
          <v:shape id="_x0000_i1044" type="#_x0000_t75" style="width:27pt;height:36.75pt" o:ole="">
            <v:imagedata r:id="rId73" o:title=""/>
          </v:shape>
          <o:OLEObject Type="Embed" ProgID="Equation.DSMT4" ShapeID="_x0000_i1044" DrawAspect="Content" ObjectID="_1730036037" r:id="rId74"/>
        </w:object>
      </w:r>
      <w:r w:rsidR="00713892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.</w:t>
      </w:r>
    </w:p>
    <w:p w14:paraId="3F24A513" w14:textId="77777777" w:rsidR="002335C1" w:rsidRPr="00EA0BF7" w:rsidRDefault="002335C1" w:rsidP="002335C1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7BDDA9CF" w14:textId="26D6C831" w:rsidR="002335C1" w:rsidRPr="00EA0BF7" w:rsidRDefault="002335C1" w:rsidP="00E97DC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ii)</w:t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ab/>
        <w:t xml:space="preserve">Hence prove </w:t>
      </w:r>
      <w:proofErr w:type="gramStart"/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that,</w:t>
      </w:r>
      <w:proofErr w:type="gramEnd"/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 for</w:t>
      </w:r>
      <w:r w:rsidR="00273BA5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m </w:t>
      </w:r>
      <w:r w:rsidR="00494695" w:rsidRPr="00273BA5">
        <w:rPr>
          <w:rFonts w:ascii="Times New Roman" w:hAnsi="Times New Roman" w:cs="Times New Roman"/>
          <w:color w:val="000000"/>
          <w:position w:val="-10"/>
          <w:sz w:val="24"/>
          <w:szCs w:val="24"/>
          <w:lang w:eastAsia="en-GB"/>
        </w:rPr>
        <w:object w:dxaOrig="1219" w:dyaOrig="320" w14:anchorId="1CE18222">
          <v:shape id="_x0000_i1045" type="#_x0000_t75" style="width:60.75pt;height:15.75pt" o:ole="">
            <v:imagedata r:id="rId75" o:title=""/>
          </v:shape>
          <o:OLEObject Type="Embed" ProgID="Equation.DSMT4" ShapeID="_x0000_i1045" DrawAspect="Content" ObjectID="_1730036038" r:id="rId76"/>
        </w:object>
      </w:r>
    </w:p>
    <w:p w14:paraId="01C85739" w14:textId="77777777" w:rsidR="002335C1" w:rsidRPr="00EA0BF7" w:rsidRDefault="002335C1" w:rsidP="002335C1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7DC6E445" w14:textId="77E1C203" w:rsidR="002335C1" w:rsidRPr="00EA0BF7" w:rsidRDefault="006111F2" w:rsidP="00E97DC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426"/>
        <w:jc w:val="center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5E071E">
        <w:rPr>
          <w:rFonts w:ascii="Times New Roman" w:eastAsiaTheme="minorEastAsia" w:hAnsi="Times New Roman" w:cs="Times New Roman"/>
          <w:color w:val="000000"/>
          <w:position w:val="-28"/>
          <w:sz w:val="24"/>
          <w:szCs w:val="24"/>
          <w:lang w:eastAsia="en-GB"/>
        </w:rPr>
        <w:object w:dxaOrig="1719" w:dyaOrig="740" w14:anchorId="2EE69F29">
          <v:shape id="_x0000_i1046" type="#_x0000_t75" style="width:86.25pt;height:36.75pt" o:ole="">
            <v:imagedata r:id="rId77" o:title=""/>
          </v:shape>
          <o:OLEObject Type="Embed" ProgID="Equation.DSMT4" ShapeID="_x0000_i1046" DrawAspect="Content" ObjectID="_1730036039" r:id="rId78"/>
        </w:object>
      </w:r>
    </w:p>
    <w:p w14:paraId="52301E9B" w14:textId="77777777" w:rsidR="002335C1" w:rsidRPr="00EA0BF7" w:rsidRDefault="002335C1" w:rsidP="002335C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3)</w:t>
      </w:r>
    </w:p>
    <w:p w14:paraId="1B1314AD" w14:textId="0522BAF9" w:rsidR="002335C1" w:rsidRPr="00EA0BF7" w:rsidRDefault="002335C1" w:rsidP="00E97DC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EA0BF7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b</w:t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EA0BF7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Use the binomial series expansion of </w:t>
      </w:r>
      <w:r w:rsidR="00A92477" w:rsidRPr="006111F2">
        <w:rPr>
          <w:rFonts w:ascii="Times New Roman" w:hAnsi="Times New Roman" w:cs="Times New Roman"/>
          <w:color w:val="000000"/>
          <w:position w:val="-28"/>
          <w:sz w:val="24"/>
          <w:szCs w:val="24"/>
          <w:lang w:eastAsia="en-GB"/>
        </w:rPr>
        <w:object w:dxaOrig="859" w:dyaOrig="820" w14:anchorId="20698820">
          <v:shape id="_x0000_i1047" type="#_x0000_t75" style="width:42.75pt;height:41.25pt" o:ole="">
            <v:imagedata r:id="rId79" o:title=""/>
          </v:shape>
          <o:OLEObject Type="Embed" ProgID="Equation.DSMT4" ShapeID="_x0000_i1047" DrawAspect="Content" ObjectID="_1730036040" r:id="rId80"/>
        </w:object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 to show that</w:t>
      </w:r>
      <w:r w:rsidR="00A9247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 </w:t>
      </w:r>
      <w:r w:rsidR="00A92477" w:rsidRPr="00A92477">
        <w:rPr>
          <w:rFonts w:ascii="Times New Roman" w:hAnsi="Times New Roman" w:cs="Times New Roman"/>
          <w:color w:val="000000"/>
          <w:position w:val="-24"/>
          <w:sz w:val="24"/>
          <w:szCs w:val="24"/>
          <w:lang w:eastAsia="en-GB"/>
        </w:rPr>
        <w:object w:dxaOrig="760" w:dyaOrig="620" w14:anchorId="4C898A0E">
          <v:shape id="_x0000_i1048" type="#_x0000_t75" style="width:38.25pt;height:30.75pt" o:ole="">
            <v:imagedata r:id="rId81" o:title=""/>
          </v:shape>
          <o:OLEObject Type="Embed" ProgID="Equation.DSMT4" ShapeID="_x0000_i1048" DrawAspect="Content" ObjectID="_1730036041" r:id="rId82"/>
        </w:object>
      </w:r>
    </w:p>
    <w:p w14:paraId="460CE7B2" w14:textId="77777777" w:rsidR="002335C1" w:rsidRPr="00EA0BF7" w:rsidRDefault="002335C1" w:rsidP="002335C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4)</w:t>
      </w:r>
    </w:p>
    <w:p w14:paraId="78217000" w14:textId="6938DA86" w:rsidR="002335C1" w:rsidRPr="00EA0BF7" w:rsidRDefault="008A4ABC" w:rsidP="00E97DC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1F3085">
        <w:rPr>
          <w:rFonts w:ascii="Times New Roman" w:eastAsiaTheme="minorEastAsia" w:hAnsi="Times New Roman" w:cs="Times New Roman"/>
          <w:color w:val="000000"/>
          <w:position w:val="-28"/>
          <w:sz w:val="24"/>
          <w:szCs w:val="24"/>
          <w:lang w:eastAsia="en-GB"/>
        </w:rPr>
        <w:object w:dxaOrig="3540" w:dyaOrig="740" w14:anchorId="40862ACB">
          <v:shape id="_x0000_i1049" type="#_x0000_t75" style="width:177.75pt;height:36.75pt" o:ole="">
            <v:imagedata r:id="rId83" o:title=""/>
          </v:shape>
          <o:OLEObject Type="Embed" ProgID="Equation.DSMT4" ShapeID="_x0000_i1049" DrawAspect="Content" ObjectID="_1730036042" r:id="rId84"/>
        </w:object>
      </w:r>
    </w:p>
    <w:p w14:paraId="35D2B61F" w14:textId="77777777" w:rsidR="002335C1" w:rsidRPr="00EA0BF7" w:rsidRDefault="002335C1" w:rsidP="002335C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6FA1A27E" w14:textId="6889B028" w:rsidR="002335C1" w:rsidRPr="00EA0BF7" w:rsidRDefault="002335C1" w:rsidP="00E97DC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Given that the function f (</w:t>
      </w:r>
      <w:r w:rsidRPr="00EA0BF7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x</w:t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 is continuous and that</w:t>
      </w:r>
      <w:r w:rsidR="008A4ABC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 </w:t>
      </w:r>
      <w:r w:rsidR="00701499" w:rsidRPr="00701499">
        <w:rPr>
          <w:rFonts w:ascii="Times New Roman" w:hAnsi="Times New Roman" w:cs="Times New Roman"/>
          <w:color w:val="000000"/>
          <w:position w:val="-24"/>
          <w:sz w:val="24"/>
          <w:szCs w:val="24"/>
          <w:lang w:eastAsia="en-GB"/>
        </w:rPr>
        <w:object w:dxaOrig="760" w:dyaOrig="620" w14:anchorId="24613341">
          <v:shape id="_x0000_i1050" type="#_x0000_t75" style="width:38.25pt;height:30.75pt" o:ole="">
            <v:imagedata r:id="rId85" o:title=""/>
          </v:shape>
          <o:OLEObject Type="Embed" ProgID="Equation.DSMT4" ShapeID="_x0000_i1050" DrawAspect="Content" ObjectID="_1730036043" r:id="rId86"/>
        </w:object>
      </w:r>
    </w:p>
    <w:p w14:paraId="26E3B6CF" w14:textId="77777777" w:rsidR="002335C1" w:rsidRPr="00EA0BF7" w:rsidRDefault="002335C1" w:rsidP="002335C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08E8E092" w14:textId="77777777" w:rsidR="002335C1" w:rsidRPr="00EA0BF7" w:rsidRDefault="002335C1" w:rsidP="002335C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EA0BF7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c</w:t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EA0BF7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prove that f (</w:t>
      </w:r>
      <w:r w:rsidRPr="00EA0BF7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x</w:t>
      </w:r>
      <w:r w:rsidRPr="00EA0BF7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 = 0 has a root in the interval [9, 10]</w:t>
      </w:r>
    </w:p>
    <w:p w14:paraId="68FBEB72" w14:textId="77777777" w:rsidR="002335C1" w:rsidRPr="00EA0BF7" w:rsidRDefault="002335C1" w:rsidP="002335C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5)</w:t>
      </w:r>
    </w:p>
    <w:p w14:paraId="23846D47" w14:textId="77777777" w:rsidR="002335C1" w:rsidRPr="00EA0BF7" w:rsidRDefault="002335C1" w:rsidP="002335C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+S1)</w:t>
      </w:r>
    </w:p>
    <w:p w14:paraId="550152EC" w14:textId="45A9DBDB" w:rsidR="00D332D6" w:rsidRPr="00DA1B80" w:rsidRDefault="00D332D6" w:rsidP="00D332D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9FD">
        <w:rPr>
          <w:rFonts w:ascii="Times New Roman" w:hAnsi="Times New Roman" w:cs="Times New Roman"/>
          <w:sz w:val="24"/>
          <w:szCs w:val="24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ED6F91C" w14:textId="77777777" w:rsidR="00D332D6" w:rsidRPr="00DA1B80" w:rsidRDefault="00D332D6" w:rsidP="00D332D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B0AB8B7" w14:textId="77777777" w:rsidR="00D332D6" w:rsidRDefault="00D332D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562970A" w14:textId="0063ADAF" w:rsidR="00701499" w:rsidRPr="00EA0BF7" w:rsidRDefault="00701499" w:rsidP="00701499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6E6B2EE1" w14:textId="287BAFDD" w:rsidR="00D84C1B" w:rsidRPr="00EA0BF7" w:rsidRDefault="00D84C1B" w:rsidP="00701499">
      <w:pPr>
        <w:tabs>
          <w:tab w:val="left" w:pos="426"/>
        </w:tabs>
        <w:autoSpaceDE w:val="0"/>
        <w:autoSpaceDN w:val="0"/>
        <w:adjustRightInd w:val="0"/>
        <w:ind w:left="426" w:right="-285" w:hanging="426"/>
        <w:rPr>
          <w:rFonts w:ascii="Times New Roman" w:hAnsi="Times New Roman" w:cs="Times New Roman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EA0BF7">
        <w:rPr>
          <w:rFonts w:ascii="Times New Roman" w:hAnsi="Times New Roman" w:cs="Times New Roman"/>
          <w:i/>
          <w:sz w:val="24"/>
          <w:szCs w:val="24"/>
          <w:lang w:eastAsia="en-GB"/>
        </w:rPr>
        <w:t>a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ab/>
        <w:t xml:space="preserve">Find the binomial series expansion for </w:t>
      </w:r>
      <w:r w:rsidRPr="00EA0BF7">
        <w:rPr>
          <w:rFonts w:ascii="Times New Roman" w:hAnsi="Times New Roman" w:cs="Times New Roman"/>
          <w:position w:val="-14"/>
          <w:sz w:val="24"/>
          <w:szCs w:val="24"/>
          <w:lang w:eastAsia="en-GB"/>
        </w:rPr>
        <w:object w:dxaOrig="840" w:dyaOrig="520" w14:anchorId="614743AB">
          <v:shape id="_x0000_i1051" type="#_x0000_t75" style="width:42pt;height:26.25pt" o:ole="">
            <v:imagedata r:id="rId87" o:title=""/>
          </v:shape>
          <o:OLEObject Type="Embed" ProgID="Equation.DSMT4" ShapeID="_x0000_i1051" DrawAspect="Content" ObjectID="_1730036044" r:id="rId88"/>
        </w:objec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 xml:space="preserve">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 xml:space="preserve">up to and including the term in </w:t>
      </w:r>
      <w:r w:rsidRPr="00EA0BF7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y</w:t>
      </w:r>
      <w:r w:rsidRPr="00EA0BF7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3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>. Simplify the coefficient of each term.</w:t>
      </w:r>
    </w:p>
    <w:p w14:paraId="20F26207" w14:textId="77777777" w:rsidR="00D84C1B" w:rsidRPr="00EA0BF7" w:rsidRDefault="00D84C1B" w:rsidP="00D84C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6D6B077B" w14:textId="291C0527" w:rsidR="00D84C1B" w:rsidRPr="00EA0BF7" w:rsidRDefault="00D84C1B" w:rsidP="00D84C1B">
      <w:pPr>
        <w:tabs>
          <w:tab w:val="left" w:pos="426"/>
        </w:tabs>
        <w:autoSpaceDE w:val="0"/>
        <w:autoSpaceDN w:val="0"/>
        <w:adjustRightInd w:val="0"/>
        <w:ind w:left="420" w:right="-568" w:hanging="420"/>
        <w:rPr>
          <w:rFonts w:ascii="Times New Roman" w:hAnsi="Times New Roman" w:cs="Times New Roman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EA0BF7">
        <w:rPr>
          <w:rFonts w:ascii="Times New Roman" w:hAnsi="Times New Roman" w:cs="Times New Roman"/>
          <w:i/>
          <w:sz w:val="24"/>
          <w:szCs w:val="24"/>
          <w:lang w:eastAsia="en-GB"/>
        </w:rPr>
        <w:t>b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ab/>
        <w:t xml:space="preserve">Hence show that the binomial series expansion for </w:t>
      </w:r>
      <w:r w:rsidRPr="00EA0BF7">
        <w:rPr>
          <w:rFonts w:ascii="Times New Roman" w:hAnsi="Times New Roman" w:cs="Times New Roman"/>
          <w:position w:val="-16"/>
          <w:sz w:val="24"/>
          <w:szCs w:val="24"/>
          <w:lang w:eastAsia="en-GB"/>
        </w:rPr>
        <w:object w:dxaOrig="1359" w:dyaOrig="580" w14:anchorId="05FBD23D">
          <v:shape id="_x0000_i1052" type="#_x0000_t75" style="width:68.25pt;height:29.25pt" o:ole="">
            <v:imagedata r:id="rId89" o:title=""/>
          </v:shape>
          <o:OLEObject Type="Embed" ProgID="Equation.DSMT4" ShapeID="_x0000_i1052" DrawAspect="Content" ObjectID="_1730036045" r:id="rId90"/>
        </w:objec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 xml:space="preserve"> in ascending powers of </w:t>
      </w:r>
      <w:r w:rsidRPr="00EA0BF7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 xml:space="preserve">up to and including the term in </w:t>
      </w:r>
      <w:r w:rsidRPr="00EA0BF7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EA0BF7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3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 xml:space="preserve"> is</w:t>
      </w:r>
    </w:p>
    <w:p w14:paraId="3E0AD911" w14:textId="77777777" w:rsidR="00D84C1B" w:rsidRPr="00EA0BF7" w:rsidRDefault="00D84C1B" w:rsidP="00D84C1B">
      <w:pPr>
        <w:tabs>
          <w:tab w:val="left" w:pos="426"/>
        </w:tabs>
        <w:autoSpaceDE w:val="0"/>
        <w:autoSpaceDN w:val="0"/>
        <w:adjustRightInd w:val="0"/>
        <w:ind w:left="420" w:right="-568" w:hanging="420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position w:val="-24"/>
          <w:sz w:val="24"/>
          <w:szCs w:val="24"/>
          <w:lang w:eastAsia="en-GB"/>
        </w:rPr>
        <w:object w:dxaOrig="1980" w:dyaOrig="660" w14:anchorId="28BD1CD8">
          <v:shape id="_x0000_i1053" type="#_x0000_t75" style="width:99pt;height:33.75pt" o:ole="">
            <v:imagedata r:id="rId91" o:title=""/>
          </v:shape>
          <o:OLEObject Type="Embed" ProgID="Equation.DSMT4" ShapeID="_x0000_i1053" DrawAspect="Content" ObjectID="_1730036046" r:id="rId92"/>
        </w:object>
      </w:r>
    </w:p>
    <w:p w14:paraId="413643DB" w14:textId="77777777" w:rsidR="00D84C1B" w:rsidRPr="00EA0BF7" w:rsidRDefault="00D84C1B" w:rsidP="00D84C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59D60ADD" w14:textId="0E0072F3" w:rsidR="00D84C1B" w:rsidRPr="00EA0BF7" w:rsidRDefault="00D84C1B" w:rsidP="00D84C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EA0BF7">
        <w:rPr>
          <w:rFonts w:ascii="Times New Roman" w:hAnsi="Times New Roman" w:cs="Times New Roman"/>
          <w:i/>
          <w:sz w:val="24"/>
          <w:szCs w:val="24"/>
          <w:lang w:eastAsia="en-GB"/>
        </w:rPr>
        <w:t>c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ab/>
        <w:t xml:space="preserve">Show that the binomial series expansion of </w:t>
      </w:r>
      <w:r w:rsidRPr="00EA0BF7">
        <w:rPr>
          <w:rFonts w:ascii="Times New Roman" w:hAnsi="Times New Roman" w:cs="Times New Roman"/>
          <w:position w:val="-16"/>
          <w:sz w:val="24"/>
          <w:szCs w:val="24"/>
          <w:lang w:eastAsia="en-GB"/>
        </w:rPr>
        <w:object w:dxaOrig="1359" w:dyaOrig="580" w14:anchorId="7A084429">
          <v:shape id="_x0000_i1054" type="#_x0000_t75" style="width:68.25pt;height:29.25pt" o:ole="">
            <v:imagedata r:id="rId89" o:title=""/>
          </v:shape>
          <o:OLEObject Type="Embed" ProgID="Equation.DSMT4" ShapeID="_x0000_i1054" DrawAspect="Content" ObjectID="_1730036047" r:id="rId93"/>
        </w:object>
      </w:r>
      <w:r w:rsidRPr="00EA0BF7">
        <w:rPr>
          <w:rFonts w:ascii="Times New Roman" w:hAnsi="Times New Roman" w:cs="Times New Roman"/>
          <w:sz w:val="24"/>
          <w:szCs w:val="24"/>
          <w:lang w:eastAsia="en-GB"/>
        </w:rPr>
        <w:t xml:space="preserve"> will converge for </w:t>
      </w:r>
      <w:r w:rsidRPr="00EA0BF7">
        <w:rPr>
          <w:rFonts w:ascii="Times New Roman" w:hAnsi="Times New Roman" w:cs="Times New Roman"/>
          <w:position w:val="-24"/>
          <w:sz w:val="24"/>
          <w:szCs w:val="24"/>
          <w:lang w:eastAsia="en-GB"/>
        </w:rPr>
        <w:object w:dxaOrig="1160" w:dyaOrig="620" w14:anchorId="2A2BD3DB">
          <v:shape id="_x0000_i1055" type="#_x0000_t75" style="width:57.75pt;height:30.75pt" o:ole="">
            <v:imagedata r:id="rId94" o:title=""/>
          </v:shape>
          <o:OLEObject Type="Embed" ProgID="Equation.DSMT4" ShapeID="_x0000_i1055" DrawAspect="Content" ObjectID="_1730036048" r:id="rId95"/>
        </w:object>
      </w:r>
      <w:r w:rsidR="00701499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4AFFF41B" w14:textId="77777777" w:rsidR="00C13105" w:rsidRPr="00EA0BF7" w:rsidRDefault="00D84C1B" w:rsidP="00C1310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6)</w:t>
      </w:r>
    </w:p>
    <w:p w14:paraId="189E0C3B" w14:textId="7DD7E360" w:rsidR="00D332D6" w:rsidRPr="00DA1B80" w:rsidRDefault="00D332D6" w:rsidP="00D332D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8" w:name="PlMS"/>
      <w:r w:rsidRPr="003319FD">
        <w:rPr>
          <w:rFonts w:ascii="Times New Roman" w:hAnsi="Times New Roman" w:cs="Times New Roman"/>
          <w:sz w:val="24"/>
          <w:szCs w:val="24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3579C63" w14:textId="77777777" w:rsidR="007262B4" w:rsidRPr="00DA1B80" w:rsidRDefault="007262B4" w:rsidP="007262B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3175522" w14:textId="77777777" w:rsidR="007262B4" w:rsidRPr="00DA1B80" w:rsidRDefault="007262B4" w:rsidP="007262B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71CFA839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3C6321B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6CEA782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31293B4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FCD91AB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4AD558F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5DD45CC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C1278A1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E991A30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2235F30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8571B0A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2DB44BD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0D401DA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8BD8B76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3A345AA" w14:textId="77777777" w:rsidR="00C13105" w:rsidRPr="00EA0BF7" w:rsidRDefault="00C1310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FB68681" w14:textId="77777777" w:rsidR="00D332D6" w:rsidRDefault="00D332D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br w:type="page"/>
      </w:r>
    </w:p>
    <w:p w14:paraId="7CA86BA1" w14:textId="5E3AC578" w:rsidR="00D3291E" w:rsidRPr="00D332D6" w:rsidRDefault="00F5723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D332D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latinum Mark Scheme</w:t>
      </w:r>
      <w:bookmarkEnd w:id="8"/>
    </w:p>
    <w:p w14:paraId="47A141F5" w14:textId="6852CAA4" w:rsidR="00E57DC3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7" behindDoc="0" locked="0" layoutInCell="1" allowOverlap="1" wp14:anchorId="36D08FE1" wp14:editId="68B029CB">
                <wp:simplePos x="0" y="0"/>
                <wp:positionH relativeFrom="column">
                  <wp:posOffset>152400</wp:posOffset>
                </wp:positionH>
                <wp:positionV relativeFrom="paragraph">
                  <wp:posOffset>702945</wp:posOffset>
                </wp:positionV>
                <wp:extent cx="114300" cy="276225"/>
                <wp:effectExtent l="0" t="0" r="19050" b="28575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276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rect w14:anchorId="6FC83CF3" id="Rectangle 22" o:spid="_x0000_s1026" style="position:absolute;margin-left:12pt;margin-top:55.35pt;width:9pt;height:21.75pt;z-index:25165926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" fillcolor="white [3212]" strokecolor="white [3212]" strokeweight="1pt"/>
            </w:pict>
          </mc:Fallback>
        </mc:AlternateConten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E57DC3" w:rsidRPr="00EA0BF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447509" wp14:editId="78DDBE5B">
            <wp:extent cx="5731510" cy="6082665"/>
            <wp:effectExtent l="0" t="0" r="2540" b="0"/>
            <wp:docPr id="18" name="Picture 18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Graphical user interface, text, application&#10;&#10;Description automatically generated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08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E3E" w:rsidRPr="00EA0BF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28C42DC" wp14:editId="17520A60">
            <wp:extent cx="5731510" cy="2548890"/>
            <wp:effectExtent l="0" t="0" r="2540" b="3810"/>
            <wp:docPr id="19" name="Picture 19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Graphical user interface, text, application, email&#10;&#10;Description automatically generated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4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7E3E" w:rsidRPr="00EA0BF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6D718B" wp14:editId="5863DDF5">
            <wp:extent cx="5731510" cy="3815080"/>
            <wp:effectExtent l="0" t="0" r="2540" b="0"/>
            <wp:docPr id="20" name="Picture 20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Graphical user interface, text, application, email&#10;&#10;Description automatically generated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15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F8424" w14:textId="77777777" w:rsidR="00D3291E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ED198BB" w14:textId="77777777" w:rsidR="00D3291E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91E2598" w14:textId="77777777" w:rsidR="00D3291E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77DA8A2" w14:textId="77777777" w:rsidR="00D3291E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1301AE3" w14:textId="77777777" w:rsidR="00D3291E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AF4F075" w14:textId="77777777" w:rsidR="00D3291E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8919BBC" w14:textId="77777777" w:rsidR="00D3291E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D546043" w14:textId="77777777" w:rsidR="00D3291E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F977267" w14:textId="49D70A8D" w:rsidR="00D3291E" w:rsidRPr="00EA0BF7" w:rsidRDefault="00D3291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53D18FC4" w14:textId="07D39F7B" w:rsidR="00D3291E" w:rsidRPr="00D3291E" w:rsidRDefault="00D3291E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5" behindDoc="0" locked="0" layoutInCell="1" allowOverlap="1" wp14:anchorId="5C99ED8D" wp14:editId="627F05A2">
                <wp:simplePos x="0" y="0"/>
                <wp:positionH relativeFrom="column">
                  <wp:posOffset>285750</wp:posOffset>
                </wp:positionH>
                <wp:positionV relativeFrom="paragraph">
                  <wp:posOffset>198120</wp:posOffset>
                </wp:positionV>
                <wp:extent cx="114300" cy="276225"/>
                <wp:effectExtent l="0" t="0" r="19050" b="28575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276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rect w14:anchorId="4099F038" id="Rectangle 39" o:spid="_x0000_s1026" style="position:absolute;margin-left:22.5pt;margin-top:15.6pt;width:9pt;height:21.75pt;z-index:2516613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" fillcolor="white [3212]" strokecolor="white [3212]" strokeweight="1pt"/>
            </w:pict>
          </mc:Fallback>
        </mc:AlternateContent>
      </w:r>
      <w:r w:rsidRPr="00D3291E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74651087" wp14:editId="4B4F1236">
            <wp:extent cx="5731510" cy="4945380"/>
            <wp:effectExtent l="0" t="0" r="2540" b="7620"/>
            <wp:docPr id="21" name="Picture 21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Text&#10;&#10;Description automatically generated with medium confidence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94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3291E" w:rsidRPr="00D3291E">
      <w:headerReference w:type="default" r:id="rId100"/>
      <w:footerReference w:type="default" r:id="rId10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F246FF" w14:textId="77777777" w:rsidR="00031367" w:rsidRDefault="00031367" w:rsidP="008303A3">
      <w:pPr>
        <w:spacing w:after="0" w:line="240" w:lineRule="auto"/>
      </w:pPr>
      <w:r>
        <w:separator/>
      </w:r>
    </w:p>
  </w:endnote>
  <w:endnote w:type="continuationSeparator" w:id="0">
    <w:p w14:paraId="16769784" w14:textId="77777777" w:rsidR="00031367" w:rsidRDefault="00031367" w:rsidP="008303A3">
      <w:pPr>
        <w:spacing w:after="0" w:line="240" w:lineRule="auto"/>
      </w:pPr>
      <w:r>
        <w:continuationSeparator/>
      </w:r>
    </w:p>
  </w:endnote>
  <w:endnote w:type="continuationNotice" w:id="1">
    <w:p w14:paraId="23DD1373" w14:textId="77777777" w:rsidR="00031367" w:rsidRDefault="00031367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DD75DF" w14:textId="77777777" w:rsidR="00031367" w:rsidRDefault="00031367" w:rsidP="008303A3">
      <w:pPr>
        <w:spacing w:after="0" w:line="240" w:lineRule="auto"/>
      </w:pPr>
      <w:r>
        <w:separator/>
      </w:r>
    </w:p>
  </w:footnote>
  <w:footnote w:type="continuationSeparator" w:id="0">
    <w:p w14:paraId="4CACCC84" w14:textId="77777777" w:rsidR="00031367" w:rsidRDefault="00031367" w:rsidP="008303A3">
      <w:pPr>
        <w:spacing w:after="0" w:line="240" w:lineRule="auto"/>
      </w:pPr>
      <w:r>
        <w:continuationSeparator/>
      </w:r>
    </w:p>
  </w:footnote>
  <w:footnote w:type="continuationNotice" w:id="1">
    <w:p w14:paraId="4AC628CD" w14:textId="77777777" w:rsidR="00031367" w:rsidRDefault="00031367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6FB161B1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976E28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614FAC"/>
    <w:multiLevelType w:val="hybridMultilevel"/>
    <w:tmpl w:val="40F8BEE2"/>
    <w:lvl w:ilvl="0" w:tplc="442CB0E8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31367"/>
    <w:rsid w:val="0005141E"/>
    <w:rsid w:val="000544D7"/>
    <w:rsid w:val="00055145"/>
    <w:rsid w:val="00057634"/>
    <w:rsid w:val="00074B57"/>
    <w:rsid w:val="000868D2"/>
    <w:rsid w:val="000A0E28"/>
    <w:rsid w:val="000A7FC6"/>
    <w:rsid w:val="000D40D9"/>
    <w:rsid w:val="000F1ACD"/>
    <w:rsid w:val="000F712A"/>
    <w:rsid w:val="0011042D"/>
    <w:rsid w:val="001109BF"/>
    <w:rsid w:val="001319EC"/>
    <w:rsid w:val="00164F96"/>
    <w:rsid w:val="00177EB3"/>
    <w:rsid w:val="001878C0"/>
    <w:rsid w:val="001B0AD7"/>
    <w:rsid w:val="001B18BE"/>
    <w:rsid w:val="001F3085"/>
    <w:rsid w:val="001F3370"/>
    <w:rsid w:val="001F7A15"/>
    <w:rsid w:val="002133BE"/>
    <w:rsid w:val="0021479A"/>
    <w:rsid w:val="002335C1"/>
    <w:rsid w:val="00243B1D"/>
    <w:rsid w:val="0025013B"/>
    <w:rsid w:val="00273BA5"/>
    <w:rsid w:val="002837A5"/>
    <w:rsid w:val="002904DB"/>
    <w:rsid w:val="00294D00"/>
    <w:rsid w:val="002A099A"/>
    <w:rsid w:val="002A2AD8"/>
    <w:rsid w:val="002A611B"/>
    <w:rsid w:val="002C3550"/>
    <w:rsid w:val="002D5EBF"/>
    <w:rsid w:val="002F303D"/>
    <w:rsid w:val="00307E21"/>
    <w:rsid w:val="0031544F"/>
    <w:rsid w:val="00315696"/>
    <w:rsid w:val="00316212"/>
    <w:rsid w:val="00332B25"/>
    <w:rsid w:val="00334A2D"/>
    <w:rsid w:val="003521BC"/>
    <w:rsid w:val="003544E1"/>
    <w:rsid w:val="00361939"/>
    <w:rsid w:val="00367EF0"/>
    <w:rsid w:val="003827CB"/>
    <w:rsid w:val="00393FE7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3F1A"/>
    <w:rsid w:val="0042552E"/>
    <w:rsid w:val="00431071"/>
    <w:rsid w:val="00437B39"/>
    <w:rsid w:val="00494695"/>
    <w:rsid w:val="004C2A72"/>
    <w:rsid w:val="004C2E4F"/>
    <w:rsid w:val="004C5631"/>
    <w:rsid w:val="004C5966"/>
    <w:rsid w:val="004E2705"/>
    <w:rsid w:val="004F6BF7"/>
    <w:rsid w:val="00500C2F"/>
    <w:rsid w:val="005274A2"/>
    <w:rsid w:val="005325CD"/>
    <w:rsid w:val="00535129"/>
    <w:rsid w:val="0053553D"/>
    <w:rsid w:val="00572147"/>
    <w:rsid w:val="00587BFA"/>
    <w:rsid w:val="00592CA1"/>
    <w:rsid w:val="005C1124"/>
    <w:rsid w:val="005D28DB"/>
    <w:rsid w:val="005E071E"/>
    <w:rsid w:val="005F6C70"/>
    <w:rsid w:val="005F7715"/>
    <w:rsid w:val="006111F2"/>
    <w:rsid w:val="0061382D"/>
    <w:rsid w:val="006138DE"/>
    <w:rsid w:val="0065057F"/>
    <w:rsid w:val="00657049"/>
    <w:rsid w:val="00676373"/>
    <w:rsid w:val="006B39AE"/>
    <w:rsid w:val="006D2A76"/>
    <w:rsid w:val="006F2965"/>
    <w:rsid w:val="00701499"/>
    <w:rsid w:val="00702930"/>
    <w:rsid w:val="00703114"/>
    <w:rsid w:val="0070400D"/>
    <w:rsid w:val="00711F66"/>
    <w:rsid w:val="00713892"/>
    <w:rsid w:val="007262B4"/>
    <w:rsid w:val="00753F31"/>
    <w:rsid w:val="00764992"/>
    <w:rsid w:val="00793640"/>
    <w:rsid w:val="007A3A79"/>
    <w:rsid w:val="007A7D30"/>
    <w:rsid w:val="007E7096"/>
    <w:rsid w:val="007E74B9"/>
    <w:rsid w:val="007F343B"/>
    <w:rsid w:val="00821663"/>
    <w:rsid w:val="008303A3"/>
    <w:rsid w:val="0083240C"/>
    <w:rsid w:val="00834583"/>
    <w:rsid w:val="008531AA"/>
    <w:rsid w:val="00867A6C"/>
    <w:rsid w:val="00872CF4"/>
    <w:rsid w:val="008761FE"/>
    <w:rsid w:val="008847BE"/>
    <w:rsid w:val="008A4ABC"/>
    <w:rsid w:val="008A6961"/>
    <w:rsid w:val="008A7D2A"/>
    <w:rsid w:val="008B1B6E"/>
    <w:rsid w:val="008B3C06"/>
    <w:rsid w:val="008E4EAA"/>
    <w:rsid w:val="008F5B5E"/>
    <w:rsid w:val="008F6A18"/>
    <w:rsid w:val="009215B5"/>
    <w:rsid w:val="009335B5"/>
    <w:rsid w:val="00934B4D"/>
    <w:rsid w:val="00942308"/>
    <w:rsid w:val="00950DCC"/>
    <w:rsid w:val="00952ED6"/>
    <w:rsid w:val="00962B0F"/>
    <w:rsid w:val="00964A2A"/>
    <w:rsid w:val="00966FD4"/>
    <w:rsid w:val="00976E28"/>
    <w:rsid w:val="00982171"/>
    <w:rsid w:val="009A0875"/>
    <w:rsid w:val="009B271E"/>
    <w:rsid w:val="009B50CE"/>
    <w:rsid w:val="009B7D4D"/>
    <w:rsid w:val="009C064B"/>
    <w:rsid w:val="009C5052"/>
    <w:rsid w:val="00A223CD"/>
    <w:rsid w:val="00A468B5"/>
    <w:rsid w:val="00A511D4"/>
    <w:rsid w:val="00A70197"/>
    <w:rsid w:val="00A71875"/>
    <w:rsid w:val="00A76AA8"/>
    <w:rsid w:val="00A91318"/>
    <w:rsid w:val="00A91E2E"/>
    <w:rsid w:val="00A92477"/>
    <w:rsid w:val="00AA52B1"/>
    <w:rsid w:val="00AB338C"/>
    <w:rsid w:val="00AF34B5"/>
    <w:rsid w:val="00AF72D1"/>
    <w:rsid w:val="00B12C77"/>
    <w:rsid w:val="00B25C1D"/>
    <w:rsid w:val="00B33F8A"/>
    <w:rsid w:val="00B60428"/>
    <w:rsid w:val="00B7259F"/>
    <w:rsid w:val="00B7337C"/>
    <w:rsid w:val="00B75C21"/>
    <w:rsid w:val="00BE1B37"/>
    <w:rsid w:val="00BE5178"/>
    <w:rsid w:val="00BF49FF"/>
    <w:rsid w:val="00C040AD"/>
    <w:rsid w:val="00C13105"/>
    <w:rsid w:val="00C26FC9"/>
    <w:rsid w:val="00C3128B"/>
    <w:rsid w:val="00C31D32"/>
    <w:rsid w:val="00C4617D"/>
    <w:rsid w:val="00C567ED"/>
    <w:rsid w:val="00C57C5A"/>
    <w:rsid w:val="00C643BB"/>
    <w:rsid w:val="00C74230"/>
    <w:rsid w:val="00C77E3E"/>
    <w:rsid w:val="00C90681"/>
    <w:rsid w:val="00C953AB"/>
    <w:rsid w:val="00CC4928"/>
    <w:rsid w:val="00CD6D39"/>
    <w:rsid w:val="00CE1352"/>
    <w:rsid w:val="00CE5777"/>
    <w:rsid w:val="00D0496D"/>
    <w:rsid w:val="00D17C10"/>
    <w:rsid w:val="00D3291E"/>
    <w:rsid w:val="00D332D6"/>
    <w:rsid w:val="00D450E2"/>
    <w:rsid w:val="00D5116A"/>
    <w:rsid w:val="00D81632"/>
    <w:rsid w:val="00D84C1B"/>
    <w:rsid w:val="00D85C2E"/>
    <w:rsid w:val="00DA3A40"/>
    <w:rsid w:val="00DB1DE6"/>
    <w:rsid w:val="00DD075F"/>
    <w:rsid w:val="00DD15D1"/>
    <w:rsid w:val="00E023D2"/>
    <w:rsid w:val="00E147F9"/>
    <w:rsid w:val="00E5021E"/>
    <w:rsid w:val="00E57DC3"/>
    <w:rsid w:val="00E610B5"/>
    <w:rsid w:val="00E96AC1"/>
    <w:rsid w:val="00E97DC7"/>
    <w:rsid w:val="00EA0BF7"/>
    <w:rsid w:val="00EA1F53"/>
    <w:rsid w:val="00EB3FC1"/>
    <w:rsid w:val="00EE5708"/>
    <w:rsid w:val="00EF7F18"/>
    <w:rsid w:val="00F0171D"/>
    <w:rsid w:val="00F14F52"/>
    <w:rsid w:val="00F27EC3"/>
    <w:rsid w:val="00F440F0"/>
    <w:rsid w:val="00F5723C"/>
    <w:rsid w:val="00F73D70"/>
    <w:rsid w:val="00F77027"/>
    <w:rsid w:val="00F90B8B"/>
    <w:rsid w:val="00F94F25"/>
    <w:rsid w:val="00F95B79"/>
    <w:rsid w:val="00FE6B55"/>
    <w:rsid w:val="00FF01D7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image" Target="media/image9.wmf"/><Relationship Id="rId42" Type="http://schemas.openxmlformats.org/officeDocument/2006/relationships/image" Target="media/image26.jpeg"/><Relationship Id="rId47" Type="http://schemas.openxmlformats.org/officeDocument/2006/relationships/image" Target="media/image31.jpeg"/><Relationship Id="rId63" Type="http://schemas.openxmlformats.org/officeDocument/2006/relationships/image" Target="media/image43.wmf"/><Relationship Id="rId68" Type="http://schemas.openxmlformats.org/officeDocument/2006/relationships/image" Target="media/image47.jpeg"/><Relationship Id="rId84" Type="http://schemas.openxmlformats.org/officeDocument/2006/relationships/oleObject" Target="embeddings/oleObject17.bin"/><Relationship Id="rId89" Type="http://schemas.openxmlformats.org/officeDocument/2006/relationships/image" Target="media/image58.wmf"/><Relationship Id="rId16" Type="http://schemas.openxmlformats.org/officeDocument/2006/relationships/image" Target="media/image4.png"/><Relationship Id="rId11" Type="http://schemas.openxmlformats.org/officeDocument/2006/relationships/header" Target="header1.xml"/><Relationship Id="rId32" Type="http://schemas.openxmlformats.org/officeDocument/2006/relationships/image" Target="media/image18.jpeg"/><Relationship Id="rId37" Type="http://schemas.openxmlformats.org/officeDocument/2006/relationships/oleObject" Target="embeddings/oleObject4.bin"/><Relationship Id="rId53" Type="http://schemas.openxmlformats.org/officeDocument/2006/relationships/image" Target="media/image35.wmf"/><Relationship Id="rId58" Type="http://schemas.openxmlformats.org/officeDocument/2006/relationships/image" Target="media/image40.wmf"/><Relationship Id="rId74" Type="http://schemas.openxmlformats.org/officeDocument/2006/relationships/oleObject" Target="embeddings/oleObject12.bin"/><Relationship Id="rId79" Type="http://schemas.openxmlformats.org/officeDocument/2006/relationships/image" Target="media/image53.wmf"/><Relationship Id="rId102" Type="http://schemas.openxmlformats.org/officeDocument/2006/relationships/fontTable" Target="fontTable.xml"/><Relationship Id="rId5" Type="http://schemas.openxmlformats.org/officeDocument/2006/relationships/numbering" Target="numbering.xml"/><Relationship Id="rId90" Type="http://schemas.openxmlformats.org/officeDocument/2006/relationships/oleObject" Target="embeddings/oleObject20.bin"/><Relationship Id="rId95" Type="http://schemas.openxmlformats.org/officeDocument/2006/relationships/oleObject" Target="embeddings/oleObject23.bin"/><Relationship Id="rId22" Type="http://schemas.openxmlformats.org/officeDocument/2006/relationships/oleObject" Target="embeddings/oleObject1.bin"/><Relationship Id="rId27" Type="http://schemas.openxmlformats.org/officeDocument/2006/relationships/image" Target="media/image14.jpeg"/><Relationship Id="rId43" Type="http://schemas.openxmlformats.org/officeDocument/2006/relationships/image" Target="media/image27.jpeg"/><Relationship Id="rId48" Type="http://schemas.openxmlformats.org/officeDocument/2006/relationships/image" Target="media/image32.jpeg"/><Relationship Id="rId64" Type="http://schemas.openxmlformats.org/officeDocument/2006/relationships/oleObject" Target="embeddings/oleObject9.bin"/><Relationship Id="rId69" Type="http://schemas.openxmlformats.org/officeDocument/2006/relationships/image" Target="media/image48.wmf"/><Relationship Id="rId80" Type="http://schemas.openxmlformats.org/officeDocument/2006/relationships/oleObject" Target="embeddings/oleObject15.bin"/><Relationship Id="rId85" Type="http://schemas.openxmlformats.org/officeDocument/2006/relationships/image" Target="media/image56.wmf"/><Relationship Id="rId12" Type="http://schemas.openxmlformats.org/officeDocument/2006/relationships/footer" Target="footer1.xml"/><Relationship Id="rId17" Type="http://schemas.openxmlformats.org/officeDocument/2006/relationships/image" Target="media/image5.jpeg"/><Relationship Id="rId25" Type="http://schemas.openxmlformats.org/officeDocument/2006/relationships/image" Target="media/image12.jpeg"/><Relationship Id="rId33" Type="http://schemas.openxmlformats.org/officeDocument/2006/relationships/image" Target="media/image19.wmf"/><Relationship Id="rId38" Type="http://schemas.openxmlformats.org/officeDocument/2006/relationships/image" Target="media/image22.jpeg"/><Relationship Id="rId46" Type="http://schemas.openxmlformats.org/officeDocument/2006/relationships/image" Target="media/image30.jpeg"/><Relationship Id="rId59" Type="http://schemas.openxmlformats.org/officeDocument/2006/relationships/image" Target="media/image41.wmf"/><Relationship Id="rId67" Type="http://schemas.openxmlformats.org/officeDocument/2006/relationships/image" Target="media/image46.png"/><Relationship Id="rId103" Type="http://schemas.openxmlformats.org/officeDocument/2006/relationships/theme" Target="theme/theme1.xml"/><Relationship Id="rId20" Type="http://schemas.openxmlformats.org/officeDocument/2006/relationships/image" Target="media/image8.jpeg"/><Relationship Id="rId41" Type="http://schemas.openxmlformats.org/officeDocument/2006/relationships/image" Target="media/image25.jpeg"/><Relationship Id="rId54" Type="http://schemas.openxmlformats.org/officeDocument/2006/relationships/image" Target="media/image36.wmf"/><Relationship Id="rId62" Type="http://schemas.openxmlformats.org/officeDocument/2006/relationships/oleObject" Target="embeddings/oleObject8.bin"/><Relationship Id="rId70" Type="http://schemas.openxmlformats.org/officeDocument/2006/relationships/oleObject" Target="embeddings/oleObject10.bin"/><Relationship Id="rId75" Type="http://schemas.openxmlformats.org/officeDocument/2006/relationships/image" Target="media/image51.wmf"/><Relationship Id="rId83" Type="http://schemas.openxmlformats.org/officeDocument/2006/relationships/image" Target="media/image55.wmf"/><Relationship Id="rId88" Type="http://schemas.openxmlformats.org/officeDocument/2006/relationships/oleObject" Target="embeddings/oleObject19.bin"/><Relationship Id="rId91" Type="http://schemas.openxmlformats.org/officeDocument/2006/relationships/image" Target="media/image59.wmf"/><Relationship Id="rId96" Type="http://schemas.openxmlformats.org/officeDocument/2006/relationships/image" Target="media/image61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image" Target="media/image10.jpeg"/><Relationship Id="rId28" Type="http://schemas.openxmlformats.org/officeDocument/2006/relationships/image" Target="media/image15.png"/><Relationship Id="rId36" Type="http://schemas.openxmlformats.org/officeDocument/2006/relationships/image" Target="media/image21.wmf"/><Relationship Id="rId49" Type="http://schemas.openxmlformats.org/officeDocument/2006/relationships/image" Target="media/image33.wmf"/><Relationship Id="rId57" Type="http://schemas.openxmlformats.org/officeDocument/2006/relationships/image" Target="media/image39.wmf"/><Relationship Id="rId10" Type="http://schemas.openxmlformats.org/officeDocument/2006/relationships/endnotes" Target="endnotes.xml"/><Relationship Id="rId31" Type="http://schemas.openxmlformats.org/officeDocument/2006/relationships/oleObject" Target="embeddings/oleObject2.bin"/><Relationship Id="rId44" Type="http://schemas.openxmlformats.org/officeDocument/2006/relationships/image" Target="media/image28.jpeg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7.bin"/><Relationship Id="rId65" Type="http://schemas.openxmlformats.org/officeDocument/2006/relationships/image" Target="media/image44.png"/><Relationship Id="rId73" Type="http://schemas.openxmlformats.org/officeDocument/2006/relationships/image" Target="media/image50.wmf"/><Relationship Id="rId78" Type="http://schemas.openxmlformats.org/officeDocument/2006/relationships/oleObject" Target="embeddings/oleObject14.bin"/><Relationship Id="rId81" Type="http://schemas.openxmlformats.org/officeDocument/2006/relationships/image" Target="media/image54.wmf"/><Relationship Id="rId86" Type="http://schemas.openxmlformats.org/officeDocument/2006/relationships/oleObject" Target="embeddings/oleObject18.bin"/><Relationship Id="rId94" Type="http://schemas.openxmlformats.org/officeDocument/2006/relationships/image" Target="media/image60.wmf"/><Relationship Id="rId99" Type="http://schemas.openxmlformats.org/officeDocument/2006/relationships/image" Target="media/image64.png"/><Relationship Id="rId101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image" Target="media/image6.jpeg"/><Relationship Id="rId39" Type="http://schemas.openxmlformats.org/officeDocument/2006/relationships/image" Target="media/image23.jpeg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5.bin"/><Relationship Id="rId55" Type="http://schemas.openxmlformats.org/officeDocument/2006/relationships/image" Target="media/image37.wmf"/><Relationship Id="rId76" Type="http://schemas.openxmlformats.org/officeDocument/2006/relationships/oleObject" Target="embeddings/oleObject13.bin"/><Relationship Id="rId97" Type="http://schemas.openxmlformats.org/officeDocument/2006/relationships/image" Target="media/image62.png"/><Relationship Id="rId7" Type="http://schemas.openxmlformats.org/officeDocument/2006/relationships/settings" Target="settings.xml"/><Relationship Id="rId71" Type="http://schemas.openxmlformats.org/officeDocument/2006/relationships/image" Target="media/image49.wmf"/><Relationship Id="rId92" Type="http://schemas.openxmlformats.org/officeDocument/2006/relationships/oleObject" Target="embeddings/oleObject21.bin"/><Relationship Id="rId2" Type="http://schemas.openxmlformats.org/officeDocument/2006/relationships/customXml" Target="../customXml/item2.xml"/><Relationship Id="rId29" Type="http://schemas.openxmlformats.org/officeDocument/2006/relationships/image" Target="media/image16.jpeg"/><Relationship Id="rId24" Type="http://schemas.openxmlformats.org/officeDocument/2006/relationships/image" Target="media/image11.jpeg"/><Relationship Id="rId40" Type="http://schemas.openxmlformats.org/officeDocument/2006/relationships/image" Target="media/image24.jpeg"/><Relationship Id="rId45" Type="http://schemas.openxmlformats.org/officeDocument/2006/relationships/image" Target="media/image29.jpeg"/><Relationship Id="rId66" Type="http://schemas.openxmlformats.org/officeDocument/2006/relationships/image" Target="media/image45.jpeg"/><Relationship Id="rId87" Type="http://schemas.openxmlformats.org/officeDocument/2006/relationships/image" Target="media/image57.wmf"/><Relationship Id="rId61" Type="http://schemas.openxmlformats.org/officeDocument/2006/relationships/image" Target="media/image42.wmf"/><Relationship Id="rId82" Type="http://schemas.openxmlformats.org/officeDocument/2006/relationships/oleObject" Target="embeddings/oleObject16.bin"/><Relationship Id="rId19" Type="http://schemas.openxmlformats.org/officeDocument/2006/relationships/image" Target="media/image7.jpeg"/><Relationship Id="rId14" Type="http://schemas.openxmlformats.org/officeDocument/2006/relationships/hyperlink" Target="https://www.mathsemporium.com/category/advanced-extension-award-mathematics/" TargetMode="External"/><Relationship Id="rId30" Type="http://schemas.openxmlformats.org/officeDocument/2006/relationships/image" Target="media/image17.wmf"/><Relationship Id="rId35" Type="http://schemas.openxmlformats.org/officeDocument/2006/relationships/image" Target="media/image20.jpeg"/><Relationship Id="rId56" Type="http://schemas.openxmlformats.org/officeDocument/2006/relationships/image" Target="media/image38.wmf"/><Relationship Id="rId77" Type="http://schemas.openxmlformats.org/officeDocument/2006/relationships/image" Target="media/image52.wmf"/><Relationship Id="rId100" Type="http://schemas.openxmlformats.org/officeDocument/2006/relationships/header" Target="header2.xml"/><Relationship Id="rId8" Type="http://schemas.openxmlformats.org/officeDocument/2006/relationships/webSettings" Target="webSettings.xml"/><Relationship Id="rId51" Type="http://schemas.openxmlformats.org/officeDocument/2006/relationships/image" Target="media/image34.jpeg"/><Relationship Id="rId72" Type="http://schemas.openxmlformats.org/officeDocument/2006/relationships/oleObject" Target="embeddings/oleObject11.bin"/><Relationship Id="rId93" Type="http://schemas.openxmlformats.org/officeDocument/2006/relationships/oleObject" Target="embeddings/oleObject22.bin"/><Relationship Id="rId98" Type="http://schemas.openxmlformats.org/officeDocument/2006/relationships/image" Target="media/image63.png"/><Relationship Id="rId3" Type="http://schemas.openxmlformats.org/officeDocument/2006/relationships/customXml" Target="../customXml/item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C36859E-BCB1-4E10-986E-5464D7BC046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1F3FA9A-A7B6-4B00-9E46-285AD63B0E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1547</Words>
  <Characters>8818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42</cp:revision>
  <dcterms:created xsi:type="dcterms:W3CDTF">2022-07-31T18:52:00Z</dcterms:created>
  <dcterms:modified xsi:type="dcterms:W3CDTF">2022-11-15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